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0" r:id="rId2"/>
    <p:sldMasterId id="2147483732" r:id="rId3"/>
    <p:sldMasterId id="2147483756" r:id="rId4"/>
    <p:sldMasterId id="2147483780" r:id="rId5"/>
    <p:sldMasterId id="2147483792" r:id="rId6"/>
  </p:sldMasterIdLst>
  <p:sldIdLst>
    <p:sldId id="256" r:id="rId7"/>
    <p:sldId id="294" r:id="rId8"/>
    <p:sldId id="282" r:id="rId9"/>
    <p:sldId id="283" r:id="rId10"/>
    <p:sldId id="284" r:id="rId11"/>
    <p:sldId id="285" r:id="rId12"/>
    <p:sldId id="286" r:id="rId13"/>
    <p:sldId id="273" r:id="rId14"/>
    <p:sldId id="274" r:id="rId15"/>
    <p:sldId id="276" r:id="rId16"/>
    <p:sldId id="287" r:id="rId17"/>
    <p:sldId id="288" r:id="rId18"/>
    <p:sldId id="292" r:id="rId19"/>
    <p:sldId id="290" r:id="rId20"/>
    <p:sldId id="296" r:id="rId21"/>
    <p:sldId id="295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3" d="100"/>
          <a:sy n="43" d="100"/>
        </p:scale>
        <p:origin x="-121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3203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187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88154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CB5FADF-494E-482E-8E26-461239F271F8}" type="datetimeFigureOut">
              <a:rPr lang="ru-RU" smtClean="0"/>
              <a:pPr/>
              <a:t>13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srgbClr val="EBDDC3"/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EBDDC3"/>
                </a:solidFill>
              </a:rPr>
              <a:pPr/>
              <a:t>‹#›</a:t>
            </a:fld>
            <a:endParaRPr lang="ru-RU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6419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576643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1808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293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861762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8951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775F55"/>
                </a:solidFill>
              </a:rPr>
              <a:pPr/>
              <a:t>‹#›</a:t>
            </a:fld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3886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23501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53845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4971766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03161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32680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CB5FADF-494E-482E-8E26-461239F271F8}" type="datetimeFigureOut">
              <a:rPr lang="ru-RU" smtClean="0"/>
              <a:pPr/>
              <a:t>13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srgbClr val="EBDDC3"/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EBDDC3"/>
                </a:solidFill>
              </a:rPr>
              <a:pPr/>
              <a:t>‹#›</a:t>
            </a:fld>
            <a:endParaRPr lang="ru-RU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1630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64050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8964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858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0907985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8752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775F55"/>
                </a:solidFill>
              </a:rPr>
              <a:pPr/>
              <a:t>‹#›</a:t>
            </a:fld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32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8636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918200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897248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19835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00807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CB5FADF-494E-482E-8E26-461239F271F8}" type="datetimeFigureOut">
              <a:rPr lang="ru-RU" smtClean="0"/>
              <a:pPr/>
              <a:t>13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srgbClr val="EBDDC3"/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EBDDC3"/>
                </a:solidFill>
              </a:rPr>
              <a:pPr/>
              <a:t>‹#›</a:t>
            </a:fld>
            <a:endParaRPr lang="ru-RU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6391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995398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3293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0451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6971934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373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0538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775F55"/>
                </a:solidFill>
              </a:rPr>
              <a:pPr/>
              <a:t>‹#›</a:t>
            </a:fld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6790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949683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023547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11069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26505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7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 fontAlgn="base">
              <a:spcBef>
                <a:spcPct val="0"/>
              </a:spcBef>
              <a:spcAft>
                <a:spcPct val="0"/>
              </a:spcAft>
              <a:defRPr sz="2000"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7154725-0505-418B-8FBE-5F62A5A0B8E1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10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EBDDC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solidFill>
                  <a:srgbClr val="EBDDC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0113EFC-0978-43D6-B6B4-95A11A46D5F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65103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6EABDC7-2637-4218-BC3D-940ABFF2E7B5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26DEF22-B4F8-4A8D-9301-E710C466F3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93942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D0ED6CA6-B994-4F20-93F1-E271B0ADD1BD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8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sz="2400"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5B61C37-5135-458C-9A83-AA576F1E84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31479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E074942-5F5E-45B9-863E-B97702E79EF4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6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5C9138C-4FD6-4CDA-BBF0-872E417E78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Нижний колонтитул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52134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Дата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D7F0EAA-918B-4F1B-BB4C-CFB8CC377759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8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0D913C4-B0E8-4C1F-A8AC-228B984065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2687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31720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4BF0A73-D1A5-4074-BEA0-38137C7B443B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569AB12-EE2B-476F-8167-525C5B640E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9153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B9F7F99-66B6-49D0-A7C5-CE31279F7A1D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4FDB001-48B6-4071-92F5-91097C3955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0670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AEE495A-B0A8-4C53-802F-BC3B900AAF5E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A542B29-19A7-4AB9-A3AA-217BE7BC57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94968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2DBCC8A-E292-4732-B690-3D86CFD94B19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10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 sz="2800" smtClean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ADB4A31-AFA5-4424-9B54-65ED4B8A95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1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530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AF5D591-A4A5-49F3-85F0-7B5D5A437B0B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0F009E7-98F3-4DBC-B78A-85FE9A2F7F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44121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B756398-F843-41EB-937B-1BDF6541A2E2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775F55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FE127A2-BA8F-4507-BA6C-BD7EF6A953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60139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CB5FADF-494E-482E-8E26-461239F271F8}" type="datetimeFigureOut">
              <a:rPr lang="ru-RU" smtClean="0"/>
              <a:pPr/>
              <a:t>13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srgbClr val="EBDDC3"/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EBDDC3"/>
                </a:solidFill>
              </a:rPr>
              <a:pPr/>
              <a:t>‹#›</a:t>
            </a:fld>
            <a:endParaRPr lang="ru-RU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899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633536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2547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278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66716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99171831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2292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698B9D-2888-4A99-9A10-9F0410569F89}" type="slidenum">
              <a:rPr lang="ru-RU" smtClean="0">
                <a:solidFill>
                  <a:srgbClr val="775F55"/>
                </a:solidFill>
              </a:rPr>
              <a:pPr/>
              <a:t>‹#›</a:t>
            </a:fld>
            <a:endParaRPr lang="ru-RU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05873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74513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4516429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830170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CB5FADF-494E-482E-8E26-461239F271F8}" type="datetimeFigureOut">
              <a:rPr lang="ru-RU" smtClean="0">
                <a:solidFill>
                  <a:srgbClr val="775F55"/>
                </a:solidFill>
              </a:rPr>
              <a:pPr/>
              <a:t>13.11.2013</a:t>
            </a:fld>
            <a:endParaRPr lang="ru-RU">
              <a:solidFill>
                <a:srgbClr val="775F55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>
              <a:solidFill>
                <a:srgbClr val="775F55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1698B9D-2888-4A99-9A10-9F0410569F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44932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2786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334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6403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D51AF-CD58-43B0-98A0-C675952B519F}" type="datetimeFigureOut">
              <a:rPr lang="ru-RU" smtClean="0"/>
              <a:t>13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2C839-5522-4B3E-B6FA-B5E79F4A74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548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11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049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11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871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11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527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8195" name="Текст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1B19FA86-5658-4BC7-ADD5-BB103E25A988}" type="datetimeFigureOut">
              <a:rPr lang="ru-RU"/>
              <a:pPr>
                <a:defRPr/>
              </a:pPr>
              <a:t>13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256A57A-95F2-4327-BC8E-1FC5680B99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2270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fontAlgn="base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fontAlgn="base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fontAlgn="base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fontAlgn="base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11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474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http://www.membrana.ru/images/forms/11234.jpeg" TargetMode="Externa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4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4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jpg"/><Relationship Id="rId7" Type="http://schemas.openxmlformats.org/officeDocument/2006/relationships/image" Target="../media/image49.jpe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8.jpg"/><Relationship Id="rId5" Type="http://schemas.openxmlformats.org/officeDocument/2006/relationships/image" Target="../media/image47.jpg"/><Relationship Id="rId10" Type="http://schemas.openxmlformats.org/officeDocument/2006/relationships/image" Target="../media/image52.gif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png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openxmlformats.org/officeDocument/2006/relationships/image" Target="../media/image17.jpeg"/><Relationship Id="rId10" Type="http://schemas.openxmlformats.org/officeDocument/2006/relationships/image" Target="../media/image20.png"/><Relationship Id="rId4" Type="http://schemas.openxmlformats.org/officeDocument/2006/relationships/image" Target="../media/image16.jpeg"/><Relationship Id="rId9" Type="http://schemas.openxmlformats.org/officeDocument/2006/relationships/image" Target="../media/image7.wmf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7841" y="2204864"/>
            <a:ext cx="72008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err="1" smtClean="0">
                <a:latin typeface="+mj-lt"/>
              </a:rPr>
              <a:t>Ультраметрика</a:t>
            </a:r>
            <a:r>
              <a:rPr lang="ru-RU" sz="4000" b="1" dirty="0" smtClean="0">
                <a:latin typeface="+mj-lt"/>
              </a:rPr>
              <a:t> в биофизике</a:t>
            </a:r>
            <a:r>
              <a:rPr lang="en-US" sz="4000" b="1" dirty="0" smtClean="0">
                <a:latin typeface="+mj-lt"/>
              </a:rPr>
              <a:t>:</a:t>
            </a:r>
            <a:endParaRPr lang="ru-RU" sz="4000" b="1" dirty="0" smtClean="0">
              <a:latin typeface="+mj-lt"/>
            </a:endParaRPr>
          </a:p>
          <a:p>
            <a:pPr algn="ctr"/>
            <a:r>
              <a:rPr lang="ru-RU" sz="3200" b="1" dirty="0" smtClean="0">
                <a:latin typeface="+mj-lt"/>
              </a:rPr>
              <a:t>опыт последних 15-ти лет</a:t>
            </a:r>
          </a:p>
          <a:p>
            <a:pPr algn="ctr"/>
            <a:endParaRPr lang="ru-RU" sz="3200" b="1" dirty="0" smtClean="0">
              <a:latin typeface="+mj-lt"/>
            </a:endParaRPr>
          </a:p>
          <a:p>
            <a:pPr algn="ctr"/>
            <a:r>
              <a:rPr lang="ru-RU" sz="2400" b="1" dirty="0" smtClean="0">
                <a:latin typeface="+mj-lt"/>
              </a:rPr>
              <a:t>В. А. Аветисов</a:t>
            </a:r>
          </a:p>
          <a:p>
            <a:pPr algn="ctr"/>
            <a:r>
              <a:rPr lang="ru-RU" sz="2000" b="1" dirty="0" smtClean="0">
                <a:latin typeface="+mj-lt"/>
              </a:rPr>
              <a:t>Институт химической физики им. Н. Н. Семенова РАН</a:t>
            </a:r>
            <a:endParaRPr lang="ru-RU" sz="2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80112" y="260648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К 90-летию со дня рождения В. С. Владимиров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33014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495" y="228600"/>
            <a:ext cx="8915505" cy="990600"/>
          </a:xfrm>
        </p:spPr>
        <p:txBody>
          <a:bodyPr>
            <a:noAutofit/>
          </a:bodyPr>
          <a:lstStyle/>
          <a:p>
            <a:r>
              <a:rPr lang="ru-RU" sz="2000" b="1" dirty="0" smtClean="0"/>
              <a:t>Фрактальная глобула </a:t>
            </a:r>
            <a:r>
              <a:rPr lang="ru-RU" sz="2000" b="1" dirty="0"/>
              <a:t>преобразует </a:t>
            </a:r>
            <a:r>
              <a:rPr lang="ru-RU" sz="2000" b="1" dirty="0" smtClean="0"/>
              <a:t>тепловую энергию в механическое движение (молекулярная машина)</a:t>
            </a:r>
            <a:endParaRPr lang="ru-RU" sz="20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6108086" y="1772816"/>
            <a:ext cx="2825364" cy="2326785"/>
            <a:chOff x="6456545" y="1966311"/>
            <a:chExt cx="2547965" cy="2326785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6456545" y="1966311"/>
              <a:ext cx="25479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ru-RU" b="1" kern="0" dirty="0">
                  <a:solidFill>
                    <a:prstClr val="black"/>
                  </a:solidFill>
                </a:rPr>
                <a:t>фрактальная </a:t>
              </a:r>
              <a:r>
                <a:rPr lang="ru-RU" b="1" kern="0" dirty="0" smtClean="0">
                  <a:solidFill>
                    <a:prstClr val="black"/>
                  </a:solidFill>
                </a:rPr>
                <a:t>глобула</a:t>
              </a:r>
              <a:endParaRPr lang="ru-RU" kern="0" dirty="0">
                <a:solidFill>
                  <a:prstClr val="black"/>
                </a:solidFill>
              </a:endParaRP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0232" y="2348879"/>
              <a:ext cx="2140590" cy="1944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Группа 6"/>
          <p:cNvGrpSpPr/>
          <p:nvPr/>
        </p:nvGrpSpPr>
        <p:grpSpPr>
          <a:xfrm>
            <a:off x="636913" y="2648452"/>
            <a:ext cx="5519263" cy="3876892"/>
            <a:chOff x="160542" y="2054972"/>
            <a:chExt cx="5851618" cy="4164924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542" y="2054972"/>
              <a:ext cx="5851618" cy="4110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Прямоугольник 5"/>
            <p:cNvSpPr/>
            <p:nvPr/>
          </p:nvSpPr>
          <p:spPr>
            <a:xfrm>
              <a:off x="4572000" y="4059656"/>
              <a:ext cx="1152128" cy="2160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white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55" t="47623"/>
          <a:stretch/>
        </p:blipFill>
        <p:spPr bwMode="auto">
          <a:xfrm rot="5400000">
            <a:off x="618966" y="1575841"/>
            <a:ext cx="1371922" cy="2152862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8495" y="1669553"/>
            <a:ext cx="21528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prstClr val="black"/>
                </a:solidFill>
              </a:rPr>
              <a:t>спектр нормальных мод</a:t>
            </a:r>
          </a:p>
        </p:txBody>
      </p:sp>
      <p:sp>
        <p:nvSpPr>
          <p:cNvPr id="14" name="Овал 13"/>
          <p:cNvSpPr/>
          <p:nvPr/>
        </p:nvSpPr>
        <p:spPr>
          <a:xfrm>
            <a:off x="228496" y="2634804"/>
            <a:ext cx="1076430" cy="2764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27799" y="1682224"/>
            <a:ext cx="3024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FF0000"/>
                </a:solidFill>
              </a:rPr>
              <a:t>Большая спектральная щель, отделяющая самую медленную релаксационную моду от остальных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5856" y="4797152"/>
            <a:ext cx="31683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err="1">
                <a:solidFill>
                  <a:srgbClr val="FF0000"/>
                </a:solidFill>
              </a:rPr>
              <a:t>Низкоразмерное</a:t>
            </a:r>
            <a:r>
              <a:rPr lang="ru-RU" sz="1400" b="1" dirty="0">
                <a:solidFill>
                  <a:srgbClr val="FF0000"/>
                </a:solidFill>
              </a:rPr>
              <a:t> (одномерное) многообразие с большим бассейном притяжения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6333949" y="4149080"/>
            <a:ext cx="2466873" cy="2191889"/>
            <a:chOff x="6642011" y="4293096"/>
            <a:chExt cx="2158811" cy="2191889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90"/>
            <a:stretch/>
          </p:blipFill>
          <p:spPr>
            <a:xfrm>
              <a:off x="6642011" y="4653136"/>
              <a:ext cx="2158811" cy="1831849"/>
            </a:xfrm>
            <a:prstGeom prst="rect">
              <a:avLst/>
            </a:prstGeom>
          </p:spPr>
        </p:pic>
        <p:sp>
          <p:nvSpPr>
            <p:cNvPr id="3" name="Прямоугольник 2"/>
            <p:cNvSpPr/>
            <p:nvPr/>
          </p:nvSpPr>
          <p:spPr>
            <a:xfrm>
              <a:off x="6655970" y="4293096"/>
              <a:ext cx="19572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kern="0" dirty="0" smtClean="0">
                  <a:solidFill>
                    <a:prstClr val="black"/>
                  </a:solidFill>
                </a:rPr>
                <a:t>и ее </a:t>
              </a:r>
              <a:r>
                <a:rPr lang="ru-RU" b="1" kern="0" dirty="0">
                  <a:solidFill>
                    <a:prstClr val="black"/>
                  </a:solidFill>
                </a:rPr>
                <a:t>эластичная сеть</a:t>
              </a:r>
              <a:endParaRPr lang="ru-RU" kern="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177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207824" cy="990600"/>
          </a:xfrm>
        </p:spPr>
        <p:txBody>
          <a:bodyPr/>
          <a:lstStyle/>
          <a:p>
            <a:r>
              <a:rPr lang="ru-RU" sz="2800" b="1" dirty="0" smtClean="0"/>
              <a:t>Геном человека</a:t>
            </a:r>
            <a:r>
              <a:rPr lang="en-US" sz="2800" b="1" dirty="0" smtClean="0"/>
              <a:t>: </a:t>
            </a:r>
            <a:r>
              <a:rPr lang="ru-RU" sz="2800" b="1" dirty="0" smtClean="0"/>
              <a:t> </a:t>
            </a:r>
            <a:r>
              <a:rPr lang="ru-RU" sz="2000" b="1" dirty="0"/>
              <a:t>п</a:t>
            </a:r>
            <a:r>
              <a:rPr lang="ru-RU" sz="2000" b="1" dirty="0" smtClean="0"/>
              <a:t>ространственная укладка</a:t>
            </a:r>
            <a:r>
              <a:rPr lang="en-US" sz="2000" b="1" dirty="0" smtClean="0"/>
              <a:t> </a:t>
            </a:r>
            <a:r>
              <a:rPr lang="ru-RU" sz="2000" b="1" dirty="0" smtClean="0"/>
              <a:t>ДНК </a:t>
            </a:r>
            <a:r>
              <a:rPr lang="ru-RU" sz="2000" b="1" dirty="0"/>
              <a:t>представляет </a:t>
            </a:r>
            <a:r>
              <a:rPr lang="ru-RU" sz="2000" b="1" dirty="0" smtClean="0"/>
              <a:t>собой иерархию складок</a:t>
            </a:r>
            <a:r>
              <a:rPr lang="en-US" sz="2000" b="1" dirty="0" smtClean="0"/>
              <a:t>, </a:t>
            </a:r>
            <a:r>
              <a:rPr lang="ru-RU" sz="2000" b="1" dirty="0" smtClean="0"/>
              <a:t>уложенных </a:t>
            </a:r>
            <a:r>
              <a:rPr lang="ru-RU" sz="2000" b="1" dirty="0"/>
              <a:t>друг в друга </a:t>
            </a:r>
            <a:r>
              <a:rPr lang="ru-RU" sz="2000" b="1" dirty="0" err="1" smtClean="0"/>
              <a:t>самоподобным</a:t>
            </a:r>
            <a:r>
              <a:rPr lang="ru-RU" sz="2000" b="1" dirty="0" smtClean="0"/>
              <a:t> образом.</a:t>
            </a:r>
            <a:endParaRPr lang="ru-RU" sz="2000" b="1" dirty="0"/>
          </a:p>
        </p:txBody>
      </p:sp>
      <p:pic>
        <p:nvPicPr>
          <p:cNvPr id="4" name="Рисунок 3" descr="На этих изображениях близкие участки ДНК окрашены одним цветом. Хорошо видно, что в равновесной глобуле (вверху) части генома перепутаны в трёхмерном пространстве, а во фрактальной глобуле (внизу) с её иерархической структурой они и в объёме расположены близко друг к другу (иллюстрация Leonid A. Mirny, Maxim Imakaev)."/>
          <p:cNvPicPr/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854976" y="1844824"/>
            <a:ext cx="3428992" cy="3953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860032" y="1809121"/>
            <a:ext cx="3931323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prstClr val="black"/>
                </a:solidFill>
              </a:rPr>
              <a:t>Иерархическая структура складок позволяет упаковать 2-х метровую ДНК максимально компактно и, в то же время, быстро разворачивать и снова складывать любой </a:t>
            </a:r>
            <a:r>
              <a:rPr lang="en-US" b="1" dirty="0" err="1" smtClean="0">
                <a:solidFill>
                  <a:prstClr val="black"/>
                </a:solidFill>
              </a:rPr>
              <a:t>ee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ru-RU" b="1" dirty="0" smtClean="0">
                <a:solidFill>
                  <a:prstClr val="black"/>
                </a:solidFill>
              </a:rPr>
              <a:t>фрагмент при считывании генетической информации. </a:t>
            </a:r>
          </a:p>
          <a:p>
            <a:endParaRPr lang="en-US" sz="1400" b="1" i="1" dirty="0" smtClean="0">
              <a:solidFill>
                <a:prstClr val="black"/>
              </a:solidFill>
            </a:endParaRPr>
          </a:p>
          <a:p>
            <a:r>
              <a:rPr lang="ru-RU" b="1" dirty="0" smtClean="0">
                <a:solidFill>
                  <a:srgbClr val="333399"/>
                </a:solidFill>
              </a:rPr>
              <a:t>В иерархически сложенной ДНК информационно близкие участки не запутаны, а расположены рядом друг к другом. </a:t>
            </a:r>
            <a:endParaRPr lang="ru-RU" b="1" dirty="0">
              <a:solidFill>
                <a:srgbClr val="3333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1681063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prstClr val="black"/>
                </a:solidFill>
              </a:rPr>
              <a:t>о</a:t>
            </a:r>
            <a:r>
              <a:rPr lang="ru-RU" sz="1400" b="1" dirty="0" smtClean="0">
                <a:solidFill>
                  <a:prstClr val="black"/>
                </a:solidFill>
              </a:rPr>
              <a:t>бычная глобула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7916" y="3841884"/>
            <a:ext cx="1401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prstClr val="black"/>
                </a:solidFill>
              </a:rPr>
              <a:t>и</a:t>
            </a:r>
            <a:r>
              <a:rPr lang="ru-RU" sz="1400" b="1" dirty="0" smtClean="0">
                <a:solidFill>
                  <a:prstClr val="black"/>
                </a:solidFill>
              </a:rPr>
              <a:t>ерархическая глобула</a:t>
            </a:r>
            <a:endParaRPr lang="ru-RU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21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272808" cy="990600"/>
          </a:xfrm>
        </p:spPr>
        <p:txBody>
          <a:bodyPr/>
          <a:lstStyle/>
          <a:p>
            <a:r>
              <a:rPr lang="ru-RU" sz="2800" b="1" dirty="0" smtClean="0"/>
              <a:t>Карта контактирующих </a:t>
            </a:r>
            <a:r>
              <a:rPr lang="ru-RU" sz="2800" b="1" dirty="0" smtClean="0"/>
              <a:t>участков генома</a:t>
            </a:r>
            <a:endParaRPr lang="ru-RU" sz="28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735018"/>
            <a:ext cx="3816424" cy="33560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08104" y="1730150"/>
            <a:ext cx="273889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Элемент матрицы есть вероятность двум генетически специфическими участками располагаться рядом в пространстве. </a:t>
            </a:r>
          </a:p>
          <a:p>
            <a:endParaRPr lang="ru-RU" sz="1600" b="1" dirty="0"/>
          </a:p>
          <a:p>
            <a:pPr lvl="0"/>
            <a:r>
              <a:rPr lang="ru-RU" sz="1600" b="1" dirty="0">
                <a:solidFill>
                  <a:prstClr val="black"/>
                </a:solidFill>
              </a:rPr>
              <a:t>Вероятность контакта </a:t>
            </a:r>
            <a:r>
              <a:rPr lang="en-US" sz="1600" b="1" dirty="0">
                <a:solidFill>
                  <a:srgbClr val="FF0000"/>
                </a:solidFill>
              </a:rPr>
              <a:t>P(s)</a:t>
            </a:r>
            <a:r>
              <a:rPr lang="ru-RU" sz="1600" b="1" dirty="0">
                <a:solidFill>
                  <a:prstClr val="black"/>
                </a:solidFill>
              </a:rPr>
              <a:t>, усредненная по всем контактам между специфическими участками, стоящими друг от друга на расстоянии </a:t>
            </a:r>
            <a:r>
              <a:rPr lang="en-US" sz="1600" b="1" dirty="0">
                <a:solidFill>
                  <a:srgbClr val="FF0000"/>
                </a:solidFill>
              </a:rPr>
              <a:t>s</a:t>
            </a:r>
            <a:r>
              <a:rPr lang="ru-RU" sz="1600" b="1" dirty="0">
                <a:solidFill>
                  <a:prstClr val="black"/>
                </a:solidFill>
              </a:rPr>
              <a:t> по цепи, зависит от </a:t>
            </a:r>
            <a:r>
              <a:rPr lang="en-US" sz="1600" b="1" dirty="0">
                <a:solidFill>
                  <a:srgbClr val="FF0000"/>
                </a:solidFill>
              </a:rPr>
              <a:t>s</a:t>
            </a:r>
            <a:r>
              <a:rPr lang="ru-RU" sz="1600" b="1" dirty="0">
                <a:solidFill>
                  <a:srgbClr val="FF0000"/>
                </a:solidFill>
              </a:rPr>
              <a:t> </a:t>
            </a:r>
            <a:r>
              <a:rPr lang="ru-RU" sz="1600" b="1" dirty="0">
                <a:solidFill>
                  <a:prstClr val="black"/>
                </a:solidFill>
              </a:rPr>
              <a:t>как </a:t>
            </a:r>
            <a:r>
              <a:rPr lang="en-US" sz="1600" b="1" dirty="0">
                <a:solidFill>
                  <a:srgbClr val="FF0000"/>
                </a:solidFill>
              </a:rPr>
              <a:t>P(s) 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</a:t>
            </a:r>
            <a:r>
              <a:rPr lang="ru-RU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s</a:t>
            </a:r>
            <a:r>
              <a:rPr lang="en-US" sz="1600" b="1" baseline="30000" dirty="0" smtClean="0">
                <a:solidFill>
                  <a:srgbClr val="FF0000"/>
                </a:solidFill>
              </a:rPr>
              <a:t>-1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5301208"/>
            <a:ext cx="878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Что определяет такую сложную карту пространственной структуры генома – физика, или генетика?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95721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35816" cy="990600"/>
          </a:xfrm>
        </p:spPr>
        <p:txBody>
          <a:bodyPr/>
          <a:lstStyle/>
          <a:p>
            <a:r>
              <a:rPr lang="ru-RU" sz="2800" b="1" dirty="0" smtClean="0"/>
              <a:t>Кто главнее - </a:t>
            </a:r>
            <a:r>
              <a:rPr lang="ru-RU" sz="2800" b="1" dirty="0" err="1" smtClean="0"/>
              <a:t>ультраметрика</a:t>
            </a:r>
            <a:r>
              <a:rPr lang="ru-RU" sz="2800" b="1" dirty="0" smtClean="0"/>
              <a:t> складчатых </a:t>
            </a:r>
            <a:r>
              <a:rPr lang="ru-RU" sz="2800" b="1" dirty="0" err="1" smtClean="0"/>
              <a:t>конформаций</a:t>
            </a:r>
            <a:r>
              <a:rPr lang="ru-RU" sz="2800" b="1" dirty="0" smtClean="0"/>
              <a:t> или первичная структура ДНК ?</a:t>
            </a:r>
            <a:endParaRPr lang="ru-RU" sz="2800" b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8800"/>
            <a:ext cx="3672408" cy="4659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55976" y="4365104"/>
            <a:ext cx="41044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b="1" dirty="0"/>
              <a:t>В</a:t>
            </a:r>
            <a:r>
              <a:rPr lang="ru-RU" b="1" dirty="0" smtClean="0"/>
              <a:t>ероятность контакта определяется двумя факторами - </a:t>
            </a:r>
            <a:r>
              <a:rPr lang="ru-RU" sz="1600" b="1" dirty="0" smtClean="0">
                <a:solidFill>
                  <a:srgbClr val="C00000"/>
                </a:solidFill>
              </a:rPr>
              <a:t>статистикой первых возвращений для ультраметрического случайного блуждания (структурный фактор) и  первичной структурой ДНК (генетический фактор). </a:t>
            </a:r>
            <a:endParaRPr lang="ru-RU" sz="16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80419"/>
              </p:ext>
            </p:extLst>
          </p:nvPr>
        </p:nvGraphicFramePr>
        <p:xfrm>
          <a:off x="4477626" y="2620370"/>
          <a:ext cx="4348636" cy="137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4" imgW="3504960" imgH="1193760" progId="Equation.DSMT4">
                  <p:embed/>
                </p:oleObj>
              </mc:Choice>
              <mc:Fallback>
                <p:oleObj name="Equation" r:id="rId4" imgW="35049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626" y="2620370"/>
                        <a:ext cx="4348636" cy="13787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99992" y="1628800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Ход цепи в иерархии складок описывается траекторией ультраметрического случайного блуждания.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7" y="116632"/>
            <a:ext cx="8207825" cy="990600"/>
          </a:xfrm>
        </p:spPr>
        <p:txBody>
          <a:bodyPr/>
          <a:lstStyle/>
          <a:p>
            <a:r>
              <a:rPr lang="ru-RU" sz="2800" b="1" dirty="0" smtClean="0"/>
              <a:t>Ультраметрическое описание  складчатых </a:t>
            </a:r>
            <a:r>
              <a:rPr lang="ru-RU" sz="2800" b="1" dirty="0" err="1" smtClean="0"/>
              <a:t>конформаций</a:t>
            </a:r>
            <a:r>
              <a:rPr lang="ru-RU" sz="2800" b="1" dirty="0" smtClean="0"/>
              <a:t> позволяет понять, что в упаковке генома определяет физика, а что - генетика</a:t>
            </a:r>
            <a:endParaRPr lang="ru-RU" sz="28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654237"/>
            <a:ext cx="3384376" cy="30790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60232" y="1916832"/>
            <a:ext cx="216024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solidFill>
                  <a:srgbClr val="C00000"/>
                </a:solidFill>
              </a:rPr>
              <a:t>Иерархия складок </a:t>
            </a:r>
            <a:r>
              <a:rPr lang="ru-RU" b="1" dirty="0" smtClean="0">
                <a:solidFill>
                  <a:prstClr val="black"/>
                </a:solidFill>
              </a:rPr>
              <a:t>(т.е. физика)</a:t>
            </a:r>
            <a:r>
              <a:rPr lang="ru-RU" sz="1600" b="1" dirty="0" smtClean="0"/>
              <a:t> определяет крупномасштабную </a:t>
            </a:r>
            <a:r>
              <a:rPr lang="ru-RU" sz="1600" b="1" dirty="0" err="1" smtClean="0"/>
              <a:t>блочно</a:t>
            </a:r>
            <a:r>
              <a:rPr lang="ru-RU" sz="1600" b="1" dirty="0" smtClean="0"/>
              <a:t>-иерархическую структуру </a:t>
            </a:r>
            <a:r>
              <a:rPr lang="ru-RU" sz="1600" b="1" dirty="0" smtClean="0"/>
              <a:t>карты</a:t>
            </a:r>
            <a:endParaRPr lang="ru-RU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643064" y="4366144"/>
            <a:ext cx="216024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П</a:t>
            </a:r>
            <a:r>
              <a:rPr lang="ru-RU" sz="1600" b="1" dirty="0" smtClean="0"/>
              <a:t>ервичной структура ДНК </a:t>
            </a:r>
            <a:r>
              <a:rPr lang="ru-RU" b="1" dirty="0" smtClean="0"/>
              <a:t>(т.е. генетика) </a:t>
            </a:r>
            <a:r>
              <a:rPr lang="ru-RU" sz="1600" b="1" dirty="0" smtClean="0"/>
              <a:t>определяет мелкомасштабную структура </a:t>
            </a:r>
            <a:r>
              <a:rPr lang="ru-RU" sz="1600" b="1" dirty="0" smtClean="0"/>
              <a:t>карты</a:t>
            </a:r>
            <a:endParaRPr lang="ru-RU" sz="1600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61" y="1651868"/>
            <a:ext cx="2846171" cy="250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425244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эксперимент</a:t>
            </a:r>
            <a:endParaRPr lang="ru-RU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923928" y="5877272"/>
            <a:ext cx="1188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модель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05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65000">
              <a:srgbClr val="85C2FF"/>
            </a:gs>
            <a:gs pos="82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88"/>
          <a:stretch/>
        </p:blipFill>
        <p:spPr>
          <a:xfrm>
            <a:off x="107504" y="3662392"/>
            <a:ext cx="1656184" cy="176272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" r="9988"/>
          <a:stretch/>
        </p:blipFill>
        <p:spPr>
          <a:xfrm>
            <a:off x="7216868" y="947640"/>
            <a:ext cx="1802212" cy="197730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899" y="832270"/>
            <a:ext cx="3511189" cy="235140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7566"/>
            <a:ext cx="3096344" cy="232225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15"/>
          <a:stretch/>
        </p:blipFill>
        <p:spPr>
          <a:xfrm>
            <a:off x="7417795" y="3501008"/>
            <a:ext cx="1546693" cy="205506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9827" y="3585807"/>
            <a:ext cx="1604313" cy="229416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57048" y="50270"/>
            <a:ext cx="17504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Сергей </a:t>
            </a:r>
            <a:r>
              <a:rPr lang="ru-RU" sz="1600" dirty="0">
                <a:solidFill>
                  <a:prstClr val="black"/>
                </a:solidFill>
              </a:rPr>
              <a:t>Н</a:t>
            </a:r>
            <a:r>
              <a:rPr lang="ru-RU" sz="1600" dirty="0" smtClean="0">
                <a:solidFill>
                  <a:prstClr val="black"/>
                </a:solidFill>
              </a:rPr>
              <a:t>ечаев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67944" y="513390"/>
            <a:ext cx="2060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Владик Аветисов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4730" y="567002"/>
            <a:ext cx="1844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Альберт </a:t>
            </a:r>
            <a:r>
              <a:rPr lang="ru-RU" sz="1600" dirty="0" err="1" smtClean="0">
                <a:solidFill>
                  <a:prstClr val="black"/>
                </a:solidFill>
              </a:rPr>
              <a:t>Бикулов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3502" y="3258099"/>
            <a:ext cx="14227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Ольга </a:t>
            </a:r>
            <a:r>
              <a:rPr lang="ru-RU" sz="1600" dirty="0" err="1" smtClean="0">
                <a:solidFill>
                  <a:prstClr val="black"/>
                </a:solidFill>
              </a:rPr>
              <a:t>Вальба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03908" y="3162454"/>
            <a:ext cx="1760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Сергей Козырев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83655" y="1124744"/>
            <a:ext cx="1866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Дмитрий Мешков</a:t>
            </a:r>
            <a:endParaRPr lang="ru-RU" sz="1600" dirty="0">
              <a:solidFill>
                <a:prstClr val="black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408" y="4077072"/>
            <a:ext cx="1728192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-36512" y="3275692"/>
            <a:ext cx="1889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Владимир Осипов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22069" y="3729100"/>
            <a:ext cx="1835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Ольга </a:t>
            </a:r>
            <a:r>
              <a:rPr lang="ru-RU" sz="1600" dirty="0" err="1">
                <a:solidFill>
                  <a:prstClr val="black"/>
                </a:solidFill>
              </a:rPr>
              <a:t>С</a:t>
            </a:r>
            <a:r>
              <a:rPr lang="ru-RU" sz="1600" dirty="0" err="1" smtClean="0">
                <a:solidFill>
                  <a:prstClr val="black"/>
                </a:solidFill>
              </a:rPr>
              <a:t>тетюхина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35975" y="4005064"/>
            <a:ext cx="17723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Виктор Иванов</a:t>
            </a:r>
            <a:endParaRPr lang="ru-RU" sz="1600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0" t="37537" r="12114"/>
          <a:stretch/>
        </p:blipFill>
        <p:spPr>
          <a:xfrm>
            <a:off x="5364088" y="1474742"/>
            <a:ext cx="1837683" cy="231429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60"/>
          <a:stretch/>
        </p:blipFill>
        <p:spPr>
          <a:xfrm>
            <a:off x="5386390" y="4365105"/>
            <a:ext cx="2004876" cy="2236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25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06953" y="2564904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/>
              <a:t>Благодарю за внимание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84453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7991800" cy="990600"/>
          </a:xfrm>
        </p:spPr>
        <p:txBody>
          <a:bodyPr/>
          <a:lstStyle/>
          <a:p>
            <a:r>
              <a:rPr lang="ru-RU" sz="2800" b="1" dirty="0" smtClean="0"/>
              <a:t>Случайное блуждание на </a:t>
            </a:r>
            <a:r>
              <a:rPr lang="ru-RU" sz="2800" b="1" i="1" dirty="0" smtClean="0"/>
              <a:t>р</a:t>
            </a:r>
            <a:r>
              <a:rPr lang="ru-RU" sz="2800" b="1" dirty="0" smtClean="0"/>
              <a:t>-адической прямой</a:t>
            </a:r>
            <a:endParaRPr lang="ru-RU" sz="28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21113"/>
              </p:ext>
            </p:extLst>
          </p:nvPr>
        </p:nvGraphicFramePr>
        <p:xfrm>
          <a:off x="1979712" y="1700808"/>
          <a:ext cx="51657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3251160" imgH="545760" progId="Equation.DSMT4">
                  <p:embed/>
                </p:oleObj>
              </mc:Choice>
              <mc:Fallback>
                <p:oleObj name="Equation" r:id="rId3" imgW="3251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0808"/>
                        <a:ext cx="51657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46472"/>
              </p:ext>
            </p:extLst>
          </p:nvPr>
        </p:nvGraphicFramePr>
        <p:xfrm>
          <a:off x="311102" y="2780928"/>
          <a:ext cx="865338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5" imgW="6184800" imgH="571320" progId="Equation.DSMT4">
                  <p:embed/>
                </p:oleObj>
              </mc:Choice>
              <mc:Fallback>
                <p:oleObj name="Equation" r:id="rId5" imgW="6184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02" y="2780928"/>
                        <a:ext cx="8653386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3683347"/>
            <a:ext cx="6408712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ru-RU" sz="2400" b="1" kern="0" dirty="0" smtClean="0">
                <a:solidFill>
                  <a:srgbClr val="C00000"/>
                </a:solidFill>
              </a:rPr>
              <a:t>Приложения: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0" dirty="0" smtClean="0">
                <a:solidFill>
                  <a:srgbClr val="C00000"/>
                </a:solidFill>
              </a:rPr>
              <a:t>Динамика и функция белков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0" dirty="0" smtClean="0">
                <a:solidFill>
                  <a:srgbClr val="C00000"/>
                </a:solidFill>
              </a:rPr>
              <a:t>Конструирование искусственных нано-машин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0" dirty="0" smtClean="0">
                <a:solidFill>
                  <a:srgbClr val="C00000"/>
                </a:solidFill>
              </a:rPr>
              <a:t>Пространственная упаковка генома человека</a:t>
            </a:r>
          </a:p>
        </p:txBody>
      </p:sp>
    </p:spTree>
    <p:extLst>
      <p:ext uri="{BB962C8B-B14F-4D97-AF65-F5344CB8AC3E}">
        <p14:creationId xmlns:p14="http://schemas.microsoft.com/office/powerpoint/2010/main" val="370181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7991800" cy="990600"/>
          </a:xfrm>
        </p:spPr>
        <p:txBody>
          <a:bodyPr/>
          <a:lstStyle/>
          <a:p>
            <a:r>
              <a:rPr lang="ru-RU" sz="2800" b="1" dirty="0" smtClean="0"/>
              <a:t>Физическая интерпретация</a:t>
            </a:r>
            <a:br>
              <a:rPr lang="ru-RU" sz="2800" b="1" dirty="0" smtClean="0"/>
            </a:br>
            <a:r>
              <a:rPr lang="en-US" sz="1800" b="1" dirty="0" err="1">
                <a:solidFill>
                  <a:srgbClr val="0070C0"/>
                </a:solidFill>
              </a:rPr>
              <a:t>Avetisov</a:t>
            </a:r>
            <a:r>
              <a:rPr lang="en-US" sz="1800" b="1" dirty="0">
                <a:solidFill>
                  <a:srgbClr val="0070C0"/>
                </a:solidFill>
              </a:rPr>
              <a:t> V A, </a:t>
            </a:r>
            <a:r>
              <a:rPr lang="en-US" sz="1800" b="1" dirty="0" err="1">
                <a:solidFill>
                  <a:srgbClr val="0070C0"/>
                </a:solidFill>
              </a:rPr>
              <a:t>Bikulov</a:t>
            </a:r>
            <a:r>
              <a:rPr lang="en-US" sz="1800" b="1" dirty="0">
                <a:solidFill>
                  <a:srgbClr val="0070C0"/>
                </a:solidFill>
              </a:rPr>
              <a:t> A </a:t>
            </a:r>
            <a:r>
              <a:rPr lang="en-US" sz="1800" b="1" dirty="0" err="1">
                <a:solidFill>
                  <a:srgbClr val="0070C0"/>
                </a:solidFill>
              </a:rPr>
              <a:t>Kh</a:t>
            </a:r>
            <a:r>
              <a:rPr lang="en-US" sz="1800" b="1" dirty="0">
                <a:solidFill>
                  <a:srgbClr val="0070C0"/>
                </a:solidFill>
              </a:rPr>
              <a:t> , </a:t>
            </a:r>
            <a:r>
              <a:rPr lang="en-US" sz="1800" b="1" dirty="0" err="1">
                <a:solidFill>
                  <a:srgbClr val="0070C0"/>
                </a:solidFill>
              </a:rPr>
              <a:t>Kozyrev</a:t>
            </a:r>
            <a:r>
              <a:rPr lang="en-US" sz="1800" b="1" dirty="0">
                <a:solidFill>
                  <a:srgbClr val="0070C0"/>
                </a:solidFill>
              </a:rPr>
              <a:t> S V  </a:t>
            </a:r>
            <a:r>
              <a:rPr lang="en-US" sz="1800" b="1" dirty="0" smtClean="0">
                <a:solidFill>
                  <a:srgbClr val="0070C0"/>
                </a:solidFill>
              </a:rPr>
              <a:t>. J. </a:t>
            </a:r>
            <a:r>
              <a:rPr lang="en-US" sz="1800" b="1" dirty="0" err="1">
                <a:solidFill>
                  <a:srgbClr val="0070C0"/>
                </a:solidFill>
              </a:rPr>
              <a:t>Phys.A:Math.Gen</a:t>
            </a:r>
            <a:r>
              <a:rPr lang="en-US" sz="1800" b="1" dirty="0">
                <a:solidFill>
                  <a:srgbClr val="0070C0"/>
                </a:solidFill>
              </a:rPr>
              <a:t>. 32, 8785 (1999); </a:t>
            </a:r>
            <a:endParaRPr lang="ru-RU" sz="1800" b="1" dirty="0">
              <a:solidFill>
                <a:srgbClr val="0070C0"/>
              </a:solidFill>
            </a:endParaRPr>
          </a:p>
        </p:txBody>
      </p:sp>
      <p:grpSp>
        <p:nvGrpSpPr>
          <p:cNvPr id="67" name="Group 81"/>
          <p:cNvGrpSpPr>
            <a:grpSpLocks/>
          </p:cNvGrpSpPr>
          <p:nvPr/>
        </p:nvGrpSpPr>
        <p:grpSpPr bwMode="auto">
          <a:xfrm>
            <a:off x="5940152" y="1988840"/>
            <a:ext cx="2498717" cy="4476834"/>
            <a:chOff x="523" y="864"/>
            <a:chExt cx="2069" cy="2073"/>
          </a:xfrm>
        </p:grpSpPr>
        <p:sp>
          <p:nvSpPr>
            <p:cNvPr id="68" name="Rectangle 28"/>
            <p:cNvSpPr>
              <a:spLocks noChangeArrowheads="1"/>
            </p:cNvSpPr>
            <p:nvPr/>
          </p:nvSpPr>
          <p:spPr bwMode="auto">
            <a:xfrm>
              <a:off x="523" y="1653"/>
              <a:ext cx="2069" cy="13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Freeform 29"/>
            <p:cNvSpPr>
              <a:spLocks/>
            </p:cNvSpPr>
            <p:nvPr/>
          </p:nvSpPr>
          <p:spPr bwMode="auto">
            <a:xfrm>
              <a:off x="1529" y="2052"/>
              <a:ext cx="489" cy="430"/>
            </a:xfrm>
            <a:custGeom>
              <a:avLst/>
              <a:gdLst>
                <a:gd name="T0" fmla="*/ 0 w 804"/>
                <a:gd name="T1" fmla="*/ 588 h 605"/>
                <a:gd name="T2" fmla="*/ 50 w 804"/>
                <a:gd name="T3" fmla="*/ 605 h 605"/>
                <a:gd name="T4" fmla="*/ 804 w 804"/>
                <a:gd name="T5" fmla="*/ 18 h 605"/>
                <a:gd name="T6" fmla="*/ 754 w 804"/>
                <a:gd name="T7" fmla="*/ 0 h 605"/>
                <a:gd name="T8" fmla="*/ 0 w 804"/>
                <a:gd name="T9" fmla="*/ 588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4" h="605">
                  <a:moveTo>
                    <a:pt x="0" y="588"/>
                  </a:moveTo>
                  <a:lnTo>
                    <a:pt x="50" y="605"/>
                  </a:lnTo>
                  <a:lnTo>
                    <a:pt x="804" y="18"/>
                  </a:lnTo>
                  <a:lnTo>
                    <a:pt x="754" y="0"/>
                  </a:lnTo>
                  <a:lnTo>
                    <a:pt x="0" y="588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Freeform 30"/>
            <p:cNvSpPr>
              <a:spLocks/>
            </p:cNvSpPr>
            <p:nvPr/>
          </p:nvSpPr>
          <p:spPr bwMode="auto">
            <a:xfrm>
              <a:off x="1644" y="1659"/>
              <a:ext cx="157" cy="160"/>
            </a:xfrm>
            <a:custGeom>
              <a:avLst/>
              <a:gdLst>
                <a:gd name="T0" fmla="*/ 53 w 258"/>
                <a:gd name="T1" fmla="*/ 0 h 227"/>
                <a:gd name="T2" fmla="*/ 0 w 258"/>
                <a:gd name="T3" fmla="*/ 14 h 227"/>
                <a:gd name="T4" fmla="*/ 205 w 258"/>
                <a:gd name="T5" fmla="*/ 227 h 227"/>
                <a:gd name="T6" fmla="*/ 258 w 258"/>
                <a:gd name="T7" fmla="*/ 212 h 227"/>
                <a:gd name="T8" fmla="*/ 53 w 258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227">
                  <a:moveTo>
                    <a:pt x="53" y="0"/>
                  </a:moveTo>
                  <a:lnTo>
                    <a:pt x="0" y="14"/>
                  </a:lnTo>
                  <a:lnTo>
                    <a:pt x="205" y="227"/>
                  </a:lnTo>
                  <a:lnTo>
                    <a:pt x="258" y="212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Freeform 31"/>
            <p:cNvSpPr>
              <a:spLocks/>
            </p:cNvSpPr>
            <p:nvPr/>
          </p:nvSpPr>
          <p:spPr bwMode="auto">
            <a:xfrm>
              <a:off x="1076" y="1808"/>
              <a:ext cx="250" cy="255"/>
            </a:xfrm>
            <a:custGeom>
              <a:avLst/>
              <a:gdLst>
                <a:gd name="T0" fmla="*/ 0 w 411"/>
                <a:gd name="T1" fmla="*/ 345 h 360"/>
                <a:gd name="T2" fmla="*/ 51 w 411"/>
                <a:gd name="T3" fmla="*/ 360 h 360"/>
                <a:gd name="T4" fmla="*/ 411 w 411"/>
                <a:gd name="T5" fmla="*/ 15 h 360"/>
                <a:gd name="T6" fmla="*/ 360 w 411"/>
                <a:gd name="T7" fmla="*/ 0 h 360"/>
                <a:gd name="T8" fmla="*/ 0 w 411"/>
                <a:gd name="T9" fmla="*/ 345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1" h="360">
                  <a:moveTo>
                    <a:pt x="0" y="345"/>
                  </a:moveTo>
                  <a:lnTo>
                    <a:pt x="51" y="360"/>
                  </a:lnTo>
                  <a:lnTo>
                    <a:pt x="411" y="15"/>
                  </a:lnTo>
                  <a:lnTo>
                    <a:pt x="360" y="0"/>
                  </a:lnTo>
                  <a:lnTo>
                    <a:pt x="0" y="345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Freeform 32"/>
            <p:cNvSpPr>
              <a:spLocks/>
            </p:cNvSpPr>
            <p:nvPr/>
          </p:nvSpPr>
          <p:spPr bwMode="auto">
            <a:xfrm>
              <a:off x="652" y="1659"/>
              <a:ext cx="1023" cy="928"/>
            </a:xfrm>
            <a:custGeom>
              <a:avLst/>
              <a:gdLst>
                <a:gd name="T0" fmla="*/ 48 w 1683"/>
                <a:gd name="T1" fmla="*/ 0 h 1309"/>
                <a:gd name="T2" fmla="*/ 0 w 1683"/>
                <a:gd name="T3" fmla="*/ 16 h 1309"/>
                <a:gd name="T4" fmla="*/ 1634 w 1683"/>
                <a:gd name="T5" fmla="*/ 1309 h 1309"/>
                <a:gd name="T6" fmla="*/ 1683 w 1683"/>
                <a:gd name="T7" fmla="*/ 1293 h 1309"/>
                <a:gd name="T8" fmla="*/ 48 w 1683"/>
                <a:gd name="T9" fmla="*/ 0 h 1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3" h="1309">
                  <a:moveTo>
                    <a:pt x="48" y="0"/>
                  </a:moveTo>
                  <a:lnTo>
                    <a:pt x="0" y="16"/>
                  </a:lnTo>
                  <a:lnTo>
                    <a:pt x="1634" y="1309"/>
                  </a:lnTo>
                  <a:lnTo>
                    <a:pt x="1683" y="1293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Freeform 33"/>
            <p:cNvSpPr>
              <a:spLocks/>
            </p:cNvSpPr>
            <p:nvPr/>
          </p:nvSpPr>
          <p:spPr bwMode="auto">
            <a:xfrm>
              <a:off x="1159" y="1659"/>
              <a:ext cx="167" cy="160"/>
            </a:xfrm>
            <a:custGeom>
              <a:avLst/>
              <a:gdLst>
                <a:gd name="T0" fmla="*/ 51 w 275"/>
                <a:gd name="T1" fmla="*/ 0 h 227"/>
                <a:gd name="T2" fmla="*/ 0 w 275"/>
                <a:gd name="T3" fmla="*/ 14 h 227"/>
                <a:gd name="T4" fmla="*/ 224 w 275"/>
                <a:gd name="T5" fmla="*/ 227 h 227"/>
                <a:gd name="T6" fmla="*/ 275 w 275"/>
                <a:gd name="T7" fmla="*/ 212 h 227"/>
                <a:gd name="T8" fmla="*/ 51 w 275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5" h="227">
                  <a:moveTo>
                    <a:pt x="51" y="0"/>
                  </a:moveTo>
                  <a:lnTo>
                    <a:pt x="0" y="14"/>
                  </a:lnTo>
                  <a:lnTo>
                    <a:pt x="224" y="227"/>
                  </a:lnTo>
                  <a:lnTo>
                    <a:pt x="275" y="212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Freeform 34"/>
            <p:cNvSpPr>
              <a:spLocks/>
            </p:cNvSpPr>
            <p:nvPr/>
          </p:nvSpPr>
          <p:spPr bwMode="auto">
            <a:xfrm>
              <a:off x="1295" y="1659"/>
              <a:ext cx="165" cy="160"/>
            </a:xfrm>
            <a:custGeom>
              <a:avLst/>
              <a:gdLst>
                <a:gd name="T0" fmla="*/ 0 w 272"/>
                <a:gd name="T1" fmla="*/ 212 h 227"/>
                <a:gd name="T2" fmla="*/ 51 w 272"/>
                <a:gd name="T3" fmla="*/ 227 h 227"/>
                <a:gd name="T4" fmla="*/ 272 w 272"/>
                <a:gd name="T5" fmla="*/ 14 h 227"/>
                <a:gd name="T6" fmla="*/ 221 w 272"/>
                <a:gd name="T7" fmla="*/ 0 h 227"/>
                <a:gd name="T8" fmla="*/ 0 w 272"/>
                <a:gd name="T9" fmla="*/ 212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227">
                  <a:moveTo>
                    <a:pt x="0" y="212"/>
                  </a:moveTo>
                  <a:lnTo>
                    <a:pt x="51" y="227"/>
                  </a:lnTo>
                  <a:lnTo>
                    <a:pt x="272" y="14"/>
                  </a:lnTo>
                  <a:lnTo>
                    <a:pt x="221" y="0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Freeform 35"/>
            <p:cNvSpPr>
              <a:spLocks/>
            </p:cNvSpPr>
            <p:nvPr/>
          </p:nvSpPr>
          <p:spPr bwMode="auto">
            <a:xfrm>
              <a:off x="1768" y="1808"/>
              <a:ext cx="250" cy="255"/>
            </a:xfrm>
            <a:custGeom>
              <a:avLst/>
              <a:gdLst>
                <a:gd name="T0" fmla="*/ 51 w 410"/>
                <a:gd name="T1" fmla="*/ 0 h 360"/>
                <a:gd name="T2" fmla="*/ 0 w 410"/>
                <a:gd name="T3" fmla="*/ 15 h 360"/>
                <a:gd name="T4" fmla="*/ 359 w 410"/>
                <a:gd name="T5" fmla="*/ 360 h 360"/>
                <a:gd name="T6" fmla="*/ 410 w 410"/>
                <a:gd name="T7" fmla="*/ 345 h 360"/>
                <a:gd name="T8" fmla="*/ 51 w 410"/>
                <a:gd name="T9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0" h="360">
                  <a:moveTo>
                    <a:pt x="51" y="0"/>
                  </a:moveTo>
                  <a:lnTo>
                    <a:pt x="0" y="15"/>
                  </a:lnTo>
                  <a:lnTo>
                    <a:pt x="359" y="360"/>
                  </a:lnTo>
                  <a:lnTo>
                    <a:pt x="410" y="345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Freeform 36"/>
            <p:cNvSpPr>
              <a:spLocks/>
            </p:cNvSpPr>
            <p:nvPr/>
          </p:nvSpPr>
          <p:spPr bwMode="auto">
            <a:xfrm>
              <a:off x="1770" y="1657"/>
              <a:ext cx="175" cy="162"/>
            </a:xfrm>
            <a:custGeom>
              <a:avLst/>
              <a:gdLst>
                <a:gd name="T0" fmla="*/ 0 w 288"/>
                <a:gd name="T1" fmla="*/ 214 h 229"/>
                <a:gd name="T2" fmla="*/ 49 w 288"/>
                <a:gd name="T3" fmla="*/ 229 h 229"/>
                <a:gd name="T4" fmla="*/ 288 w 288"/>
                <a:gd name="T5" fmla="*/ 15 h 229"/>
                <a:gd name="T6" fmla="*/ 237 w 288"/>
                <a:gd name="T7" fmla="*/ 0 h 229"/>
                <a:gd name="T8" fmla="*/ 0 w 288"/>
                <a:gd name="T9" fmla="*/ 21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229">
                  <a:moveTo>
                    <a:pt x="0" y="214"/>
                  </a:moveTo>
                  <a:lnTo>
                    <a:pt x="49" y="229"/>
                  </a:lnTo>
                  <a:lnTo>
                    <a:pt x="288" y="15"/>
                  </a:lnTo>
                  <a:lnTo>
                    <a:pt x="237" y="0"/>
                  </a:lnTo>
                  <a:lnTo>
                    <a:pt x="0" y="214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Freeform 37"/>
            <p:cNvSpPr>
              <a:spLocks/>
            </p:cNvSpPr>
            <p:nvPr/>
          </p:nvSpPr>
          <p:spPr bwMode="auto">
            <a:xfrm>
              <a:off x="2137" y="1659"/>
              <a:ext cx="155" cy="160"/>
            </a:xfrm>
            <a:custGeom>
              <a:avLst/>
              <a:gdLst>
                <a:gd name="T0" fmla="*/ 53 w 256"/>
                <a:gd name="T1" fmla="*/ 0 h 227"/>
                <a:gd name="T2" fmla="*/ 0 w 256"/>
                <a:gd name="T3" fmla="*/ 14 h 227"/>
                <a:gd name="T4" fmla="*/ 205 w 256"/>
                <a:gd name="T5" fmla="*/ 227 h 227"/>
                <a:gd name="T6" fmla="*/ 256 w 256"/>
                <a:gd name="T7" fmla="*/ 212 h 227"/>
                <a:gd name="T8" fmla="*/ 53 w 256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227">
                  <a:moveTo>
                    <a:pt x="53" y="0"/>
                  </a:moveTo>
                  <a:lnTo>
                    <a:pt x="0" y="14"/>
                  </a:lnTo>
                  <a:lnTo>
                    <a:pt x="205" y="227"/>
                  </a:lnTo>
                  <a:lnTo>
                    <a:pt x="256" y="212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Freeform 38"/>
            <p:cNvSpPr>
              <a:spLocks/>
            </p:cNvSpPr>
            <p:nvPr/>
          </p:nvSpPr>
          <p:spPr bwMode="auto">
            <a:xfrm>
              <a:off x="1987" y="1657"/>
              <a:ext cx="468" cy="408"/>
            </a:xfrm>
            <a:custGeom>
              <a:avLst/>
              <a:gdLst>
                <a:gd name="T0" fmla="*/ 0 w 769"/>
                <a:gd name="T1" fmla="*/ 558 h 576"/>
                <a:gd name="T2" fmla="*/ 50 w 769"/>
                <a:gd name="T3" fmla="*/ 576 h 576"/>
                <a:gd name="T4" fmla="*/ 769 w 769"/>
                <a:gd name="T5" fmla="*/ 18 h 576"/>
                <a:gd name="T6" fmla="*/ 719 w 769"/>
                <a:gd name="T7" fmla="*/ 0 h 576"/>
                <a:gd name="T8" fmla="*/ 0 w 769"/>
                <a:gd name="T9" fmla="*/ 55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9" h="576">
                  <a:moveTo>
                    <a:pt x="0" y="558"/>
                  </a:moveTo>
                  <a:lnTo>
                    <a:pt x="50" y="576"/>
                  </a:lnTo>
                  <a:lnTo>
                    <a:pt x="769" y="18"/>
                  </a:lnTo>
                  <a:lnTo>
                    <a:pt x="719" y="0"/>
                  </a:lnTo>
                  <a:lnTo>
                    <a:pt x="0" y="558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Freeform 39"/>
            <p:cNvSpPr>
              <a:spLocks/>
            </p:cNvSpPr>
            <p:nvPr/>
          </p:nvSpPr>
          <p:spPr bwMode="auto">
            <a:xfrm>
              <a:off x="1645" y="2576"/>
              <a:ext cx="128" cy="102"/>
            </a:xfrm>
            <a:custGeom>
              <a:avLst/>
              <a:gdLst>
                <a:gd name="T0" fmla="*/ 49 w 210"/>
                <a:gd name="T1" fmla="*/ 0 h 144"/>
                <a:gd name="T2" fmla="*/ 0 w 210"/>
                <a:gd name="T3" fmla="*/ 16 h 144"/>
                <a:gd name="T4" fmla="*/ 161 w 210"/>
                <a:gd name="T5" fmla="*/ 144 h 144"/>
                <a:gd name="T6" fmla="*/ 210 w 210"/>
                <a:gd name="T7" fmla="*/ 128 h 144"/>
                <a:gd name="T8" fmla="*/ 49 w 210"/>
                <a:gd name="T9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0" h="144">
                  <a:moveTo>
                    <a:pt x="49" y="0"/>
                  </a:moveTo>
                  <a:lnTo>
                    <a:pt x="0" y="16"/>
                  </a:lnTo>
                  <a:lnTo>
                    <a:pt x="161" y="144"/>
                  </a:lnTo>
                  <a:lnTo>
                    <a:pt x="210" y="128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Freeform 40"/>
            <p:cNvSpPr>
              <a:spLocks noEditPoints="1"/>
            </p:cNvSpPr>
            <p:nvPr/>
          </p:nvSpPr>
          <p:spPr bwMode="auto">
            <a:xfrm>
              <a:off x="1637" y="2592"/>
              <a:ext cx="142" cy="101"/>
            </a:xfrm>
            <a:custGeom>
              <a:avLst/>
              <a:gdLst>
                <a:gd name="T0" fmla="*/ 30 w 235"/>
                <a:gd name="T1" fmla="*/ 44 h 142"/>
                <a:gd name="T2" fmla="*/ 214 w 235"/>
                <a:gd name="T3" fmla="*/ 100 h 142"/>
                <a:gd name="T4" fmla="*/ 184 w 235"/>
                <a:gd name="T5" fmla="*/ 126 h 142"/>
                <a:gd name="T6" fmla="*/ 0 w 235"/>
                <a:gd name="T7" fmla="*/ 70 h 142"/>
                <a:gd name="T8" fmla="*/ 30 w 235"/>
                <a:gd name="T9" fmla="*/ 44 h 142"/>
                <a:gd name="T10" fmla="*/ 228 w 235"/>
                <a:gd name="T11" fmla="*/ 111 h 142"/>
                <a:gd name="T12" fmla="*/ 235 w 235"/>
                <a:gd name="T13" fmla="*/ 142 h 142"/>
                <a:gd name="T14" fmla="*/ 184 w 235"/>
                <a:gd name="T15" fmla="*/ 126 h 142"/>
                <a:gd name="T16" fmla="*/ 199 w 235"/>
                <a:gd name="T17" fmla="*/ 113 h 142"/>
                <a:gd name="T18" fmla="*/ 228 w 235"/>
                <a:gd name="T19" fmla="*/ 111 h 142"/>
                <a:gd name="T20" fmla="*/ 169 w 235"/>
                <a:gd name="T21" fmla="*/ 114 h 142"/>
                <a:gd name="T22" fmla="*/ 146 w 235"/>
                <a:gd name="T23" fmla="*/ 3 h 142"/>
                <a:gd name="T24" fmla="*/ 205 w 235"/>
                <a:gd name="T25" fmla="*/ 0 h 142"/>
                <a:gd name="T26" fmla="*/ 228 w 235"/>
                <a:gd name="T27" fmla="*/ 111 h 142"/>
                <a:gd name="T28" fmla="*/ 169 w 235"/>
                <a:gd name="T29" fmla="*/ 114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5" h="142">
                  <a:moveTo>
                    <a:pt x="30" y="44"/>
                  </a:moveTo>
                  <a:lnTo>
                    <a:pt x="214" y="100"/>
                  </a:lnTo>
                  <a:lnTo>
                    <a:pt x="184" y="126"/>
                  </a:lnTo>
                  <a:lnTo>
                    <a:pt x="0" y="70"/>
                  </a:lnTo>
                  <a:lnTo>
                    <a:pt x="30" y="44"/>
                  </a:lnTo>
                  <a:close/>
                  <a:moveTo>
                    <a:pt x="228" y="111"/>
                  </a:moveTo>
                  <a:lnTo>
                    <a:pt x="235" y="142"/>
                  </a:lnTo>
                  <a:lnTo>
                    <a:pt x="184" y="126"/>
                  </a:lnTo>
                  <a:lnTo>
                    <a:pt x="199" y="113"/>
                  </a:lnTo>
                  <a:lnTo>
                    <a:pt x="228" y="111"/>
                  </a:lnTo>
                  <a:close/>
                  <a:moveTo>
                    <a:pt x="169" y="114"/>
                  </a:moveTo>
                  <a:lnTo>
                    <a:pt x="146" y="3"/>
                  </a:lnTo>
                  <a:lnTo>
                    <a:pt x="205" y="0"/>
                  </a:lnTo>
                  <a:lnTo>
                    <a:pt x="228" y="111"/>
                  </a:lnTo>
                  <a:lnTo>
                    <a:pt x="169" y="114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Freeform 41"/>
            <p:cNvSpPr>
              <a:spLocks/>
            </p:cNvSpPr>
            <p:nvPr/>
          </p:nvSpPr>
          <p:spPr bwMode="auto">
            <a:xfrm>
              <a:off x="818" y="1660"/>
              <a:ext cx="124" cy="159"/>
            </a:xfrm>
            <a:custGeom>
              <a:avLst/>
              <a:gdLst>
                <a:gd name="T0" fmla="*/ 0 w 203"/>
                <a:gd name="T1" fmla="*/ 212 h 224"/>
                <a:gd name="T2" fmla="*/ 55 w 203"/>
                <a:gd name="T3" fmla="*/ 224 h 224"/>
                <a:gd name="T4" fmla="*/ 203 w 203"/>
                <a:gd name="T5" fmla="*/ 11 h 224"/>
                <a:gd name="T6" fmla="*/ 148 w 203"/>
                <a:gd name="T7" fmla="*/ 0 h 224"/>
                <a:gd name="T8" fmla="*/ 0 w 203"/>
                <a:gd name="T9" fmla="*/ 21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" h="224">
                  <a:moveTo>
                    <a:pt x="0" y="212"/>
                  </a:moveTo>
                  <a:lnTo>
                    <a:pt x="55" y="224"/>
                  </a:lnTo>
                  <a:lnTo>
                    <a:pt x="203" y="11"/>
                  </a:lnTo>
                  <a:lnTo>
                    <a:pt x="148" y="0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Freeform 42"/>
            <p:cNvSpPr>
              <a:spLocks/>
            </p:cNvSpPr>
            <p:nvPr/>
          </p:nvSpPr>
          <p:spPr bwMode="auto">
            <a:xfrm>
              <a:off x="1512" y="924"/>
              <a:ext cx="55" cy="736"/>
            </a:xfrm>
            <a:custGeom>
              <a:avLst/>
              <a:gdLst>
                <a:gd name="T0" fmla="*/ 2 w 90"/>
                <a:gd name="T1" fmla="*/ 1037 h 1037"/>
                <a:gd name="T2" fmla="*/ 90 w 90"/>
                <a:gd name="T3" fmla="*/ 1037 h 1037"/>
                <a:gd name="T4" fmla="*/ 88 w 90"/>
                <a:gd name="T5" fmla="*/ 0 h 1037"/>
                <a:gd name="T6" fmla="*/ 0 w 90"/>
                <a:gd name="T7" fmla="*/ 0 h 1037"/>
                <a:gd name="T8" fmla="*/ 2 w 90"/>
                <a:gd name="T9" fmla="*/ 1037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1037">
                  <a:moveTo>
                    <a:pt x="2" y="1037"/>
                  </a:moveTo>
                  <a:lnTo>
                    <a:pt x="90" y="1037"/>
                  </a:lnTo>
                  <a:lnTo>
                    <a:pt x="88" y="0"/>
                  </a:lnTo>
                  <a:lnTo>
                    <a:pt x="0" y="0"/>
                  </a:lnTo>
                  <a:lnTo>
                    <a:pt x="2" y="103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Rectangle 43"/>
            <p:cNvSpPr>
              <a:spLocks noChangeArrowheads="1"/>
            </p:cNvSpPr>
            <p:nvPr/>
          </p:nvSpPr>
          <p:spPr bwMode="auto">
            <a:xfrm>
              <a:off x="1006" y="1231"/>
              <a:ext cx="54" cy="429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Rectangle 44"/>
            <p:cNvSpPr>
              <a:spLocks noChangeArrowheads="1"/>
            </p:cNvSpPr>
            <p:nvPr/>
          </p:nvSpPr>
          <p:spPr bwMode="auto">
            <a:xfrm>
              <a:off x="1767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Rectangle 45"/>
            <p:cNvSpPr>
              <a:spLocks noChangeArrowheads="1"/>
            </p:cNvSpPr>
            <p:nvPr/>
          </p:nvSpPr>
          <p:spPr bwMode="auto">
            <a:xfrm>
              <a:off x="1260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Rectangle 46"/>
            <p:cNvSpPr>
              <a:spLocks noChangeArrowheads="1"/>
            </p:cNvSpPr>
            <p:nvPr/>
          </p:nvSpPr>
          <p:spPr bwMode="auto">
            <a:xfrm>
              <a:off x="2273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Rectangle 47"/>
            <p:cNvSpPr>
              <a:spLocks noChangeArrowheads="1"/>
            </p:cNvSpPr>
            <p:nvPr/>
          </p:nvSpPr>
          <p:spPr bwMode="auto">
            <a:xfrm>
              <a:off x="752" y="1436"/>
              <a:ext cx="55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Rectangle 48"/>
            <p:cNvSpPr>
              <a:spLocks noChangeArrowheads="1"/>
            </p:cNvSpPr>
            <p:nvPr/>
          </p:nvSpPr>
          <p:spPr bwMode="auto">
            <a:xfrm>
              <a:off x="2019" y="1231"/>
              <a:ext cx="55" cy="429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Freeform 49"/>
            <p:cNvSpPr>
              <a:spLocks/>
            </p:cNvSpPr>
            <p:nvPr/>
          </p:nvSpPr>
          <p:spPr bwMode="auto">
            <a:xfrm>
              <a:off x="628" y="1637"/>
              <a:ext cx="96" cy="55"/>
            </a:xfrm>
            <a:custGeom>
              <a:avLst/>
              <a:gdLst>
                <a:gd name="T0" fmla="*/ 158 w 158"/>
                <a:gd name="T1" fmla="*/ 38 h 77"/>
                <a:gd name="T2" fmla="*/ 158 w 158"/>
                <a:gd name="T3" fmla="*/ 46 h 77"/>
                <a:gd name="T4" fmla="*/ 152 w 158"/>
                <a:gd name="T5" fmla="*/ 52 h 77"/>
                <a:gd name="T6" fmla="*/ 145 w 158"/>
                <a:gd name="T7" fmla="*/ 59 h 77"/>
                <a:gd name="T8" fmla="*/ 135 w 158"/>
                <a:gd name="T9" fmla="*/ 66 h 77"/>
                <a:gd name="T10" fmla="*/ 124 w 158"/>
                <a:gd name="T11" fmla="*/ 70 h 77"/>
                <a:gd name="T12" fmla="*/ 110 w 158"/>
                <a:gd name="T13" fmla="*/ 74 h 77"/>
                <a:gd name="T14" fmla="*/ 96 w 158"/>
                <a:gd name="T15" fmla="*/ 75 h 77"/>
                <a:gd name="T16" fmla="*/ 80 w 158"/>
                <a:gd name="T17" fmla="*/ 77 h 77"/>
                <a:gd name="T18" fmla="*/ 64 w 158"/>
                <a:gd name="T19" fmla="*/ 75 h 77"/>
                <a:gd name="T20" fmla="*/ 50 w 158"/>
                <a:gd name="T21" fmla="*/ 74 h 77"/>
                <a:gd name="T22" fmla="*/ 36 w 158"/>
                <a:gd name="T23" fmla="*/ 70 h 77"/>
                <a:gd name="T24" fmla="*/ 23 w 158"/>
                <a:gd name="T25" fmla="*/ 66 h 77"/>
                <a:gd name="T26" fmla="*/ 14 w 158"/>
                <a:gd name="T27" fmla="*/ 59 h 77"/>
                <a:gd name="T28" fmla="*/ 7 w 158"/>
                <a:gd name="T29" fmla="*/ 52 h 77"/>
                <a:gd name="T30" fmla="*/ 2 w 158"/>
                <a:gd name="T31" fmla="*/ 46 h 77"/>
                <a:gd name="T32" fmla="*/ 0 w 158"/>
                <a:gd name="T33" fmla="*/ 38 h 77"/>
                <a:gd name="T34" fmla="*/ 2 w 158"/>
                <a:gd name="T35" fmla="*/ 31 h 77"/>
                <a:gd name="T36" fmla="*/ 7 w 158"/>
                <a:gd name="T37" fmla="*/ 23 h 77"/>
                <a:gd name="T38" fmla="*/ 14 w 158"/>
                <a:gd name="T39" fmla="*/ 16 h 77"/>
                <a:gd name="T40" fmla="*/ 23 w 158"/>
                <a:gd name="T41" fmla="*/ 12 h 77"/>
                <a:gd name="T42" fmla="*/ 36 w 158"/>
                <a:gd name="T43" fmla="*/ 7 h 77"/>
                <a:gd name="T44" fmla="*/ 50 w 158"/>
                <a:gd name="T45" fmla="*/ 3 h 77"/>
                <a:gd name="T46" fmla="*/ 64 w 158"/>
                <a:gd name="T47" fmla="*/ 2 h 77"/>
                <a:gd name="T48" fmla="*/ 80 w 158"/>
                <a:gd name="T49" fmla="*/ 0 h 77"/>
                <a:gd name="T50" fmla="*/ 96 w 158"/>
                <a:gd name="T51" fmla="*/ 2 h 77"/>
                <a:gd name="T52" fmla="*/ 110 w 158"/>
                <a:gd name="T53" fmla="*/ 3 h 77"/>
                <a:gd name="T54" fmla="*/ 124 w 158"/>
                <a:gd name="T55" fmla="*/ 7 h 77"/>
                <a:gd name="T56" fmla="*/ 135 w 158"/>
                <a:gd name="T57" fmla="*/ 12 h 77"/>
                <a:gd name="T58" fmla="*/ 145 w 158"/>
                <a:gd name="T59" fmla="*/ 16 h 77"/>
                <a:gd name="T60" fmla="*/ 152 w 158"/>
                <a:gd name="T61" fmla="*/ 23 h 77"/>
                <a:gd name="T62" fmla="*/ 158 w 158"/>
                <a:gd name="T63" fmla="*/ 31 h 77"/>
                <a:gd name="T64" fmla="*/ 158 w 158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8" h="77">
                  <a:moveTo>
                    <a:pt x="158" y="38"/>
                  </a:moveTo>
                  <a:lnTo>
                    <a:pt x="158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5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50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50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5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8" y="31"/>
                  </a:lnTo>
                  <a:lnTo>
                    <a:pt x="158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Freeform 50"/>
            <p:cNvSpPr>
              <a:spLocks noEditPoints="1"/>
            </p:cNvSpPr>
            <p:nvPr/>
          </p:nvSpPr>
          <p:spPr bwMode="auto">
            <a:xfrm>
              <a:off x="625" y="1634"/>
              <a:ext cx="103" cy="59"/>
            </a:xfrm>
            <a:custGeom>
              <a:avLst/>
              <a:gdLst>
                <a:gd name="T0" fmla="*/ 168 w 170"/>
                <a:gd name="T1" fmla="*/ 49 h 82"/>
                <a:gd name="T2" fmla="*/ 154 w 170"/>
                <a:gd name="T3" fmla="*/ 64 h 82"/>
                <a:gd name="T4" fmla="*/ 136 w 170"/>
                <a:gd name="T5" fmla="*/ 65 h 82"/>
                <a:gd name="T6" fmla="*/ 152 w 170"/>
                <a:gd name="T7" fmla="*/ 55 h 82"/>
                <a:gd name="T8" fmla="*/ 157 w 170"/>
                <a:gd name="T9" fmla="*/ 41 h 82"/>
                <a:gd name="T10" fmla="*/ 145 w 170"/>
                <a:gd name="T11" fmla="*/ 70 h 82"/>
                <a:gd name="T12" fmla="*/ 118 w 170"/>
                <a:gd name="T13" fmla="*/ 78 h 82"/>
                <a:gd name="T14" fmla="*/ 85 w 170"/>
                <a:gd name="T15" fmla="*/ 82 h 82"/>
                <a:gd name="T16" fmla="*/ 99 w 170"/>
                <a:gd name="T17" fmla="*/ 75 h 82"/>
                <a:gd name="T18" fmla="*/ 125 w 170"/>
                <a:gd name="T19" fmla="*/ 70 h 82"/>
                <a:gd name="T20" fmla="*/ 145 w 170"/>
                <a:gd name="T21" fmla="*/ 70 h 82"/>
                <a:gd name="T22" fmla="*/ 67 w 170"/>
                <a:gd name="T23" fmla="*/ 82 h 82"/>
                <a:gd name="T24" fmla="*/ 37 w 170"/>
                <a:gd name="T25" fmla="*/ 75 h 82"/>
                <a:gd name="T26" fmla="*/ 32 w 170"/>
                <a:gd name="T27" fmla="*/ 65 h 82"/>
                <a:gd name="T28" fmla="*/ 57 w 170"/>
                <a:gd name="T29" fmla="*/ 73 h 82"/>
                <a:gd name="T30" fmla="*/ 85 w 170"/>
                <a:gd name="T31" fmla="*/ 77 h 82"/>
                <a:gd name="T32" fmla="*/ 25 w 170"/>
                <a:gd name="T33" fmla="*/ 70 h 82"/>
                <a:gd name="T34" fmla="*/ 7 w 170"/>
                <a:gd name="T35" fmla="*/ 57 h 82"/>
                <a:gd name="T36" fmla="*/ 0 w 170"/>
                <a:gd name="T37" fmla="*/ 41 h 82"/>
                <a:gd name="T38" fmla="*/ 12 w 170"/>
                <a:gd name="T39" fmla="*/ 49 h 82"/>
                <a:gd name="T40" fmla="*/ 23 w 170"/>
                <a:gd name="T41" fmla="*/ 60 h 82"/>
                <a:gd name="T42" fmla="*/ 25 w 170"/>
                <a:gd name="T43" fmla="*/ 70 h 82"/>
                <a:gd name="T44" fmla="*/ 2 w 170"/>
                <a:gd name="T45" fmla="*/ 33 h 82"/>
                <a:gd name="T46" fmla="*/ 14 w 170"/>
                <a:gd name="T47" fmla="*/ 18 h 82"/>
                <a:gd name="T48" fmla="*/ 32 w 170"/>
                <a:gd name="T49" fmla="*/ 16 h 82"/>
                <a:gd name="T50" fmla="*/ 18 w 170"/>
                <a:gd name="T51" fmla="*/ 28 h 82"/>
                <a:gd name="T52" fmla="*/ 11 w 170"/>
                <a:gd name="T53" fmla="*/ 41 h 82"/>
                <a:gd name="T54" fmla="*/ 25 w 170"/>
                <a:gd name="T55" fmla="*/ 13 h 82"/>
                <a:gd name="T56" fmla="*/ 51 w 170"/>
                <a:gd name="T57" fmla="*/ 3 h 82"/>
                <a:gd name="T58" fmla="*/ 85 w 170"/>
                <a:gd name="T59" fmla="*/ 0 h 82"/>
                <a:gd name="T60" fmla="*/ 71 w 170"/>
                <a:gd name="T61" fmla="*/ 6 h 82"/>
                <a:gd name="T62" fmla="*/ 44 w 170"/>
                <a:gd name="T63" fmla="*/ 13 h 82"/>
                <a:gd name="T64" fmla="*/ 25 w 170"/>
                <a:gd name="T65" fmla="*/ 13 h 82"/>
                <a:gd name="T66" fmla="*/ 103 w 170"/>
                <a:gd name="T67" fmla="*/ 1 h 82"/>
                <a:gd name="T68" fmla="*/ 133 w 170"/>
                <a:gd name="T69" fmla="*/ 8 h 82"/>
                <a:gd name="T70" fmla="*/ 136 w 170"/>
                <a:gd name="T71" fmla="*/ 16 h 82"/>
                <a:gd name="T72" fmla="*/ 113 w 170"/>
                <a:gd name="T73" fmla="*/ 10 h 82"/>
                <a:gd name="T74" fmla="*/ 85 w 170"/>
                <a:gd name="T75" fmla="*/ 6 h 82"/>
                <a:gd name="T76" fmla="*/ 145 w 170"/>
                <a:gd name="T77" fmla="*/ 13 h 82"/>
                <a:gd name="T78" fmla="*/ 163 w 170"/>
                <a:gd name="T79" fmla="*/ 26 h 82"/>
                <a:gd name="T80" fmla="*/ 170 w 170"/>
                <a:gd name="T81" fmla="*/ 41 h 82"/>
                <a:gd name="T82" fmla="*/ 155 w 170"/>
                <a:gd name="T83" fmla="*/ 34 h 82"/>
                <a:gd name="T84" fmla="*/ 145 w 170"/>
                <a:gd name="T85" fmla="*/ 21 h 82"/>
                <a:gd name="T86" fmla="*/ 145 w 170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0" h="82">
                  <a:moveTo>
                    <a:pt x="170" y="41"/>
                  </a:moveTo>
                  <a:lnTo>
                    <a:pt x="168" y="49"/>
                  </a:lnTo>
                  <a:lnTo>
                    <a:pt x="163" y="57"/>
                  </a:lnTo>
                  <a:lnTo>
                    <a:pt x="154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70" y="41"/>
                  </a:lnTo>
                  <a:close/>
                  <a:moveTo>
                    <a:pt x="145" y="70"/>
                  </a:moveTo>
                  <a:lnTo>
                    <a:pt x="133" y="75"/>
                  </a:lnTo>
                  <a:lnTo>
                    <a:pt x="118" y="78"/>
                  </a:lnTo>
                  <a:lnTo>
                    <a:pt x="103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4" y="70"/>
                  </a:lnTo>
                  <a:lnTo>
                    <a:pt x="57" y="73"/>
                  </a:lnTo>
                  <a:lnTo>
                    <a:pt x="71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8" y="28"/>
                  </a:lnTo>
                  <a:lnTo>
                    <a:pt x="12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1" y="6"/>
                  </a:lnTo>
                  <a:lnTo>
                    <a:pt x="57" y="10"/>
                  </a:lnTo>
                  <a:lnTo>
                    <a:pt x="44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3" y="1"/>
                  </a:lnTo>
                  <a:lnTo>
                    <a:pt x="118" y="3"/>
                  </a:lnTo>
                  <a:lnTo>
                    <a:pt x="133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4" y="18"/>
                  </a:lnTo>
                  <a:lnTo>
                    <a:pt x="163" y="26"/>
                  </a:lnTo>
                  <a:lnTo>
                    <a:pt x="168" y="33"/>
                  </a:lnTo>
                  <a:lnTo>
                    <a:pt x="170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Freeform 51"/>
            <p:cNvSpPr>
              <a:spLocks/>
            </p:cNvSpPr>
            <p:nvPr/>
          </p:nvSpPr>
          <p:spPr bwMode="auto">
            <a:xfrm>
              <a:off x="879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5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8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8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5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5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8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8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5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Freeform 52"/>
            <p:cNvSpPr>
              <a:spLocks noEditPoints="1"/>
            </p:cNvSpPr>
            <p:nvPr/>
          </p:nvSpPr>
          <p:spPr bwMode="auto">
            <a:xfrm>
              <a:off x="876" y="1634"/>
              <a:ext cx="101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9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3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3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3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3" name="Freeform 53"/>
            <p:cNvSpPr>
              <a:spLocks/>
            </p:cNvSpPr>
            <p:nvPr/>
          </p:nvSpPr>
          <p:spPr bwMode="auto">
            <a:xfrm>
              <a:off x="1141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3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8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8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3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3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8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8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3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Freeform 54"/>
            <p:cNvSpPr>
              <a:spLocks noEditPoints="1"/>
            </p:cNvSpPr>
            <p:nvPr/>
          </p:nvSpPr>
          <p:spPr bwMode="auto">
            <a:xfrm>
              <a:off x="1137" y="1634"/>
              <a:ext cx="102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8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3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8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3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3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8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Freeform 55"/>
            <p:cNvSpPr>
              <a:spLocks/>
            </p:cNvSpPr>
            <p:nvPr/>
          </p:nvSpPr>
          <p:spPr bwMode="auto">
            <a:xfrm>
              <a:off x="1382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6 w 157"/>
                <a:gd name="T3" fmla="*/ 46 h 77"/>
                <a:gd name="T4" fmla="*/ 152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10 w 157"/>
                <a:gd name="T13" fmla="*/ 74 h 77"/>
                <a:gd name="T14" fmla="*/ 96 w 157"/>
                <a:gd name="T15" fmla="*/ 75 h 77"/>
                <a:gd name="T16" fmla="*/ 80 w 157"/>
                <a:gd name="T17" fmla="*/ 77 h 77"/>
                <a:gd name="T18" fmla="*/ 64 w 157"/>
                <a:gd name="T19" fmla="*/ 75 h 77"/>
                <a:gd name="T20" fmla="*/ 48 w 157"/>
                <a:gd name="T21" fmla="*/ 74 h 77"/>
                <a:gd name="T22" fmla="*/ 36 w 157"/>
                <a:gd name="T23" fmla="*/ 70 h 77"/>
                <a:gd name="T24" fmla="*/ 23 w 157"/>
                <a:gd name="T25" fmla="*/ 66 h 77"/>
                <a:gd name="T26" fmla="*/ 13 w 157"/>
                <a:gd name="T27" fmla="*/ 59 h 77"/>
                <a:gd name="T28" fmla="*/ 6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6 w 157"/>
                <a:gd name="T37" fmla="*/ 23 h 77"/>
                <a:gd name="T38" fmla="*/ 13 w 157"/>
                <a:gd name="T39" fmla="*/ 16 h 77"/>
                <a:gd name="T40" fmla="*/ 23 w 157"/>
                <a:gd name="T41" fmla="*/ 12 h 77"/>
                <a:gd name="T42" fmla="*/ 36 w 157"/>
                <a:gd name="T43" fmla="*/ 7 h 77"/>
                <a:gd name="T44" fmla="*/ 48 w 157"/>
                <a:gd name="T45" fmla="*/ 3 h 77"/>
                <a:gd name="T46" fmla="*/ 64 w 157"/>
                <a:gd name="T47" fmla="*/ 2 h 77"/>
                <a:gd name="T48" fmla="*/ 80 w 157"/>
                <a:gd name="T49" fmla="*/ 0 h 77"/>
                <a:gd name="T50" fmla="*/ 96 w 157"/>
                <a:gd name="T51" fmla="*/ 2 h 77"/>
                <a:gd name="T52" fmla="*/ 110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2 w 157"/>
                <a:gd name="T61" fmla="*/ 23 h 77"/>
                <a:gd name="T62" fmla="*/ 156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6" y="46"/>
                  </a:lnTo>
                  <a:lnTo>
                    <a:pt x="152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48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3" y="59"/>
                  </a:lnTo>
                  <a:lnTo>
                    <a:pt x="6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6" y="23"/>
                  </a:lnTo>
                  <a:lnTo>
                    <a:pt x="13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48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2" y="23"/>
                  </a:lnTo>
                  <a:lnTo>
                    <a:pt x="156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Freeform 56"/>
            <p:cNvSpPr>
              <a:spLocks noEditPoints="1"/>
            </p:cNvSpPr>
            <p:nvPr/>
          </p:nvSpPr>
          <p:spPr bwMode="auto">
            <a:xfrm>
              <a:off x="1379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4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7 w 168"/>
                <a:gd name="T9" fmla="*/ 41 h 82"/>
                <a:gd name="T10" fmla="*/ 143 w 168"/>
                <a:gd name="T11" fmla="*/ 70 h 82"/>
                <a:gd name="T12" fmla="*/ 117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5 w 168"/>
                <a:gd name="T19" fmla="*/ 70 h 82"/>
                <a:gd name="T20" fmla="*/ 143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5 w 168"/>
                <a:gd name="T29" fmla="*/ 73 h 82"/>
                <a:gd name="T30" fmla="*/ 85 w 168"/>
                <a:gd name="T31" fmla="*/ 77 h 82"/>
                <a:gd name="T32" fmla="*/ 25 w 168"/>
                <a:gd name="T33" fmla="*/ 70 h 82"/>
                <a:gd name="T34" fmla="*/ 5 w 168"/>
                <a:gd name="T35" fmla="*/ 57 h 82"/>
                <a:gd name="T36" fmla="*/ 0 w 168"/>
                <a:gd name="T37" fmla="*/ 41 h 82"/>
                <a:gd name="T38" fmla="*/ 12 w 168"/>
                <a:gd name="T39" fmla="*/ 49 h 82"/>
                <a:gd name="T40" fmla="*/ 23 w 168"/>
                <a:gd name="T41" fmla="*/ 60 h 82"/>
                <a:gd name="T42" fmla="*/ 25 w 168"/>
                <a:gd name="T43" fmla="*/ 70 h 82"/>
                <a:gd name="T44" fmla="*/ 2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6 w 168"/>
                <a:gd name="T51" fmla="*/ 28 h 82"/>
                <a:gd name="T52" fmla="*/ 11 w 168"/>
                <a:gd name="T53" fmla="*/ 41 h 82"/>
                <a:gd name="T54" fmla="*/ 25 w 168"/>
                <a:gd name="T55" fmla="*/ 13 h 82"/>
                <a:gd name="T56" fmla="*/ 51 w 168"/>
                <a:gd name="T57" fmla="*/ 3 h 82"/>
                <a:gd name="T58" fmla="*/ 85 w 168"/>
                <a:gd name="T59" fmla="*/ 0 h 82"/>
                <a:gd name="T60" fmla="*/ 69 w 168"/>
                <a:gd name="T61" fmla="*/ 6 h 82"/>
                <a:gd name="T62" fmla="*/ 42 w 168"/>
                <a:gd name="T63" fmla="*/ 13 h 82"/>
                <a:gd name="T64" fmla="*/ 25 w 168"/>
                <a:gd name="T65" fmla="*/ 13 h 82"/>
                <a:gd name="T66" fmla="*/ 101 w 168"/>
                <a:gd name="T67" fmla="*/ 1 h 82"/>
                <a:gd name="T68" fmla="*/ 131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3 w 168"/>
                <a:gd name="T77" fmla="*/ 13 h 82"/>
                <a:gd name="T78" fmla="*/ 161 w 168"/>
                <a:gd name="T79" fmla="*/ 26 h 82"/>
                <a:gd name="T80" fmla="*/ 168 w 168"/>
                <a:gd name="T81" fmla="*/ 41 h 82"/>
                <a:gd name="T82" fmla="*/ 155 w 168"/>
                <a:gd name="T83" fmla="*/ 34 h 82"/>
                <a:gd name="T84" fmla="*/ 145 w 168"/>
                <a:gd name="T85" fmla="*/ 21 h 82"/>
                <a:gd name="T86" fmla="*/ 143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1" y="57"/>
                  </a:lnTo>
                  <a:lnTo>
                    <a:pt x="154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8" y="41"/>
                  </a:lnTo>
                  <a:close/>
                  <a:moveTo>
                    <a:pt x="143" y="70"/>
                  </a:moveTo>
                  <a:lnTo>
                    <a:pt x="131" y="75"/>
                  </a:lnTo>
                  <a:lnTo>
                    <a:pt x="117" y="78"/>
                  </a:lnTo>
                  <a:lnTo>
                    <a:pt x="101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2" y="70"/>
                  </a:lnTo>
                  <a:lnTo>
                    <a:pt x="55" y="73"/>
                  </a:lnTo>
                  <a:lnTo>
                    <a:pt x="69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2" y="49"/>
                  </a:lnTo>
                  <a:lnTo>
                    <a:pt x="16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6" y="28"/>
                  </a:lnTo>
                  <a:lnTo>
                    <a:pt x="12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69" y="6"/>
                  </a:lnTo>
                  <a:lnTo>
                    <a:pt x="55" y="10"/>
                  </a:lnTo>
                  <a:lnTo>
                    <a:pt x="42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1" y="1"/>
                  </a:lnTo>
                  <a:lnTo>
                    <a:pt x="117" y="3"/>
                  </a:lnTo>
                  <a:lnTo>
                    <a:pt x="131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3" y="13"/>
                  </a:moveTo>
                  <a:lnTo>
                    <a:pt x="154" y="18"/>
                  </a:lnTo>
                  <a:lnTo>
                    <a:pt x="161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Freeform 57"/>
            <p:cNvSpPr>
              <a:spLocks/>
            </p:cNvSpPr>
            <p:nvPr/>
          </p:nvSpPr>
          <p:spPr bwMode="auto">
            <a:xfrm>
              <a:off x="1624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2 w 157"/>
                <a:gd name="T5" fmla="*/ 52 h 77"/>
                <a:gd name="T6" fmla="*/ 144 w 157"/>
                <a:gd name="T7" fmla="*/ 59 h 77"/>
                <a:gd name="T8" fmla="*/ 134 w 157"/>
                <a:gd name="T9" fmla="*/ 66 h 77"/>
                <a:gd name="T10" fmla="*/ 123 w 157"/>
                <a:gd name="T11" fmla="*/ 70 h 77"/>
                <a:gd name="T12" fmla="*/ 109 w 157"/>
                <a:gd name="T13" fmla="*/ 74 h 77"/>
                <a:gd name="T14" fmla="*/ 95 w 157"/>
                <a:gd name="T15" fmla="*/ 75 h 77"/>
                <a:gd name="T16" fmla="*/ 79 w 157"/>
                <a:gd name="T17" fmla="*/ 77 h 77"/>
                <a:gd name="T18" fmla="*/ 63 w 157"/>
                <a:gd name="T19" fmla="*/ 75 h 77"/>
                <a:gd name="T20" fmla="*/ 47 w 157"/>
                <a:gd name="T21" fmla="*/ 74 h 77"/>
                <a:gd name="T22" fmla="*/ 35 w 157"/>
                <a:gd name="T23" fmla="*/ 70 h 77"/>
                <a:gd name="T24" fmla="*/ 23 w 157"/>
                <a:gd name="T25" fmla="*/ 66 h 77"/>
                <a:gd name="T26" fmla="*/ 14 w 157"/>
                <a:gd name="T27" fmla="*/ 59 h 77"/>
                <a:gd name="T28" fmla="*/ 7 w 157"/>
                <a:gd name="T29" fmla="*/ 52 h 77"/>
                <a:gd name="T30" fmla="*/ 1 w 157"/>
                <a:gd name="T31" fmla="*/ 46 h 77"/>
                <a:gd name="T32" fmla="*/ 0 w 157"/>
                <a:gd name="T33" fmla="*/ 38 h 77"/>
                <a:gd name="T34" fmla="*/ 1 w 157"/>
                <a:gd name="T35" fmla="*/ 31 h 77"/>
                <a:gd name="T36" fmla="*/ 7 w 157"/>
                <a:gd name="T37" fmla="*/ 23 h 77"/>
                <a:gd name="T38" fmla="*/ 14 w 157"/>
                <a:gd name="T39" fmla="*/ 16 h 77"/>
                <a:gd name="T40" fmla="*/ 23 w 157"/>
                <a:gd name="T41" fmla="*/ 12 h 77"/>
                <a:gd name="T42" fmla="*/ 35 w 157"/>
                <a:gd name="T43" fmla="*/ 7 h 77"/>
                <a:gd name="T44" fmla="*/ 47 w 157"/>
                <a:gd name="T45" fmla="*/ 3 h 77"/>
                <a:gd name="T46" fmla="*/ 63 w 157"/>
                <a:gd name="T47" fmla="*/ 2 h 77"/>
                <a:gd name="T48" fmla="*/ 79 w 157"/>
                <a:gd name="T49" fmla="*/ 0 h 77"/>
                <a:gd name="T50" fmla="*/ 95 w 157"/>
                <a:gd name="T51" fmla="*/ 2 h 77"/>
                <a:gd name="T52" fmla="*/ 109 w 157"/>
                <a:gd name="T53" fmla="*/ 3 h 77"/>
                <a:gd name="T54" fmla="*/ 123 w 157"/>
                <a:gd name="T55" fmla="*/ 7 h 77"/>
                <a:gd name="T56" fmla="*/ 134 w 157"/>
                <a:gd name="T57" fmla="*/ 12 h 77"/>
                <a:gd name="T58" fmla="*/ 144 w 157"/>
                <a:gd name="T59" fmla="*/ 16 h 77"/>
                <a:gd name="T60" fmla="*/ 152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2" y="52"/>
                  </a:lnTo>
                  <a:lnTo>
                    <a:pt x="144" y="59"/>
                  </a:lnTo>
                  <a:lnTo>
                    <a:pt x="134" y="66"/>
                  </a:lnTo>
                  <a:lnTo>
                    <a:pt x="123" y="70"/>
                  </a:lnTo>
                  <a:lnTo>
                    <a:pt x="109" y="74"/>
                  </a:lnTo>
                  <a:lnTo>
                    <a:pt x="95" y="75"/>
                  </a:lnTo>
                  <a:lnTo>
                    <a:pt x="79" y="77"/>
                  </a:lnTo>
                  <a:lnTo>
                    <a:pt x="63" y="75"/>
                  </a:lnTo>
                  <a:lnTo>
                    <a:pt x="47" y="74"/>
                  </a:lnTo>
                  <a:lnTo>
                    <a:pt x="35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1" y="46"/>
                  </a:lnTo>
                  <a:lnTo>
                    <a:pt x="0" y="38"/>
                  </a:lnTo>
                  <a:lnTo>
                    <a:pt x="1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5" y="7"/>
                  </a:lnTo>
                  <a:lnTo>
                    <a:pt x="47" y="3"/>
                  </a:lnTo>
                  <a:lnTo>
                    <a:pt x="63" y="2"/>
                  </a:lnTo>
                  <a:lnTo>
                    <a:pt x="79" y="0"/>
                  </a:lnTo>
                  <a:lnTo>
                    <a:pt x="95" y="2"/>
                  </a:lnTo>
                  <a:lnTo>
                    <a:pt x="109" y="3"/>
                  </a:lnTo>
                  <a:lnTo>
                    <a:pt x="123" y="7"/>
                  </a:lnTo>
                  <a:lnTo>
                    <a:pt x="134" y="12"/>
                  </a:lnTo>
                  <a:lnTo>
                    <a:pt x="144" y="16"/>
                  </a:lnTo>
                  <a:lnTo>
                    <a:pt x="152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8" name="Freeform 58"/>
            <p:cNvSpPr>
              <a:spLocks noEditPoints="1"/>
            </p:cNvSpPr>
            <p:nvPr/>
          </p:nvSpPr>
          <p:spPr bwMode="auto">
            <a:xfrm>
              <a:off x="1620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4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8 w 168"/>
                <a:gd name="T9" fmla="*/ 41 h 82"/>
                <a:gd name="T10" fmla="*/ 143 w 168"/>
                <a:gd name="T11" fmla="*/ 70 h 82"/>
                <a:gd name="T12" fmla="*/ 117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6 w 168"/>
                <a:gd name="T19" fmla="*/ 70 h 82"/>
                <a:gd name="T20" fmla="*/ 143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5 w 168"/>
                <a:gd name="T29" fmla="*/ 73 h 82"/>
                <a:gd name="T30" fmla="*/ 85 w 168"/>
                <a:gd name="T31" fmla="*/ 77 h 82"/>
                <a:gd name="T32" fmla="*/ 25 w 168"/>
                <a:gd name="T33" fmla="*/ 70 h 82"/>
                <a:gd name="T34" fmla="*/ 7 w 168"/>
                <a:gd name="T35" fmla="*/ 57 h 82"/>
                <a:gd name="T36" fmla="*/ 0 w 168"/>
                <a:gd name="T37" fmla="*/ 41 h 82"/>
                <a:gd name="T38" fmla="*/ 13 w 168"/>
                <a:gd name="T39" fmla="*/ 49 h 82"/>
                <a:gd name="T40" fmla="*/ 23 w 168"/>
                <a:gd name="T41" fmla="*/ 60 h 82"/>
                <a:gd name="T42" fmla="*/ 25 w 168"/>
                <a:gd name="T43" fmla="*/ 70 h 82"/>
                <a:gd name="T44" fmla="*/ 2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6 w 168"/>
                <a:gd name="T51" fmla="*/ 28 h 82"/>
                <a:gd name="T52" fmla="*/ 11 w 168"/>
                <a:gd name="T53" fmla="*/ 41 h 82"/>
                <a:gd name="T54" fmla="*/ 25 w 168"/>
                <a:gd name="T55" fmla="*/ 13 h 82"/>
                <a:gd name="T56" fmla="*/ 52 w 168"/>
                <a:gd name="T57" fmla="*/ 3 h 82"/>
                <a:gd name="T58" fmla="*/ 85 w 168"/>
                <a:gd name="T59" fmla="*/ 0 h 82"/>
                <a:gd name="T60" fmla="*/ 69 w 168"/>
                <a:gd name="T61" fmla="*/ 6 h 82"/>
                <a:gd name="T62" fmla="*/ 43 w 168"/>
                <a:gd name="T63" fmla="*/ 13 h 82"/>
                <a:gd name="T64" fmla="*/ 25 w 168"/>
                <a:gd name="T65" fmla="*/ 13 h 82"/>
                <a:gd name="T66" fmla="*/ 101 w 168"/>
                <a:gd name="T67" fmla="*/ 1 h 82"/>
                <a:gd name="T68" fmla="*/ 131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3 w 168"/>
                <a:gd name="T77" fmla="*/ 13 h 82"/>
                <a:gd name="T78" fmla="*/ 163 w 168"/>
                <a:gd name="T79" fmla="*/ 26 h 82"/>
                <a:gd name="T80" fmla="*/ 168 w 168"/>
                <a:gd name="T81" fmla="*/ 41 h 82"/>
                <a:gd name="T82" fmla="*/ 156 w 168"/>
                <a:gd name="T83" fmla="*/ 34 h 82"/>
                <a:gd name="T84" fmla="*/ 145 w 168"/>
                <a:gd name="T85" fmla="*/ 21 h 82"/>
                <a:gd name="T86" fmla="*/ 143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3" y="57"/>
                  </a:lnTo>
                  <a:lnTo>
                    <a:pt x="154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6" y="49"/>
                  </a:lnTo>
                  <a:lnTo>
                    <a:pt x="158" y="41"/>
                  </a:lnTo>
                  <a:lnTo>
                    <a:pt x="168" y="41"/>
                  </a:lnTo>
                  <a:close/>
                  <a:moveTo>
                    <a:pt x="143" y="70"/>
                  </a:moveTo>
                  <a:lnTo>
                    <a:pt x="131" y="75"/>
                  </a:lnTo>
                  <a:lnTo>
                    <a:pt x="117" y="78"/>
                  </a:lnTo>
                  <a:lnTo>
                    <a:pt x="101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6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2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3" y="70"/>
                  </a:lnTo>
                  <a:lnTo>
                    <a:pt x="55" y="73"/>
                  </a:lnTo>
                  <a:lnTo>
                    <a:pt x="69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3" y="49"/>
                  </a:lnTo>
                  <a:lnTo>
                    <a:pt x="16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6" y="28"/>
                  </a:lnTo>
                  <a:lnTo>
                    <a:pt x="13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2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69" y="6"/>
                  </a:lnTo>
                  <a:lnTo>
                    <a:pt x="55" y="10"/>
                  </a:lnTo>
                  <a:lnTo>
                    <a:pt x="43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1" y="1"/>
                  </a:lnTo>
                  <a:lnTo>
                    <a:pt x="117" y="3"/>
                  </a:lnTo>
                  <a:lnTo>
                    <a:pt x="131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6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3" y="13"/>
                  </a:moveTo>
                  <a:lnTo>
                    <a:pt x="154" y="18"/>
                  </a:lnTo>
                  <a:lnTo>
                    <a:pt x="163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8" y="41"/>
                  </a:lnTo>
                  <a:lnTo>
                    <a:pt x="156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Freeform 59"/>
            <p:cNvSpPr>
              <a:spLocks/>
            </p:cNvSpPr>
            <p:nvPr/>
          </p:nvSpPr>
          <p:spPr bwMode="auto">
            <a:xfrm>
              <a:off x="1865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2 w 157"/>
                <a:gd name="T5" fmla="*/ 52 h 77"/>
                <a:gd name="T6" fmla="*/ 145 w 157"/>
                <a:gd name="T7" fmla="*/ 59 h 77"/>
                <a:gd name="T8" fmla="*/ 134 w 157"/>
                <a:gd name="T9" fmla="*/ 66 h 77"/>
                <a:gd name="T10" fmla="*/ 124 w 157"/>
                <a:gd name="T11" fmla="*/ 70 h 77"/>
                <a:gd name="T12" fmla="*/ 110 w 157"/>
                <a:gd name="T13" fmla="*/ 74 h 77"/>
                <a:gd name="T14" fmla="*/ 95 w 157"/>
                <a:gd name="T15" fmla="*/ 75 h 77"/>
                <a:gd name="T16" fmla="*/ 80 w 157"/>
                <a:gd name="T17" fmla="*/ 77 h 77"/>
                <a:gd name="T18" fmla="*/ 64 w 157"/>
                <a:gd name="T19" fmla="*/ 75 h 77"/>
                <a:gd name="T20" fmla="*/ 48 w 157"/>
                <a:gd name="T21" fmla="*/ 74 h 77"/>
                <a:gd name="T22" fmla="*/ 35 w 157"/>
                <a:gd name="T23" fmla="*/ 70 h 77"/>
                <a:gd name="T24" fmla="*/ 23 w 157"/>
                <a:gd name="T25" fmla="*/ 66 h 77"/>
                <a:gd name="T26" fmla="*/ 14 w 157"/>
                <a:gd name="T27" fmla="*/ 59 h 77"/>
                <a:gd name="T28" fmla="*/ 7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7 w 157"/>
                <a:gd name="T37" fmla="*/ 23 h 77"/>
                <a:gd name="T38" fmla="*/ 14 w 157"/>
                <a:gd name="T39" fmla="*/ 16 h 77"/>
                <a:gd name="T40" fmla="*/ 23 w 157"/>
                <a:gd name="T41" fmla="*/ 12 h 77"/>
                <a:gd name="T42" fmla="*/ 35 w 157"/>
                <a:gd name="T43" fmla="*/ 7 h 77"/>
                <a:gd name="T44" fmla="*/ 48 w 157"/>
                <a:gd name="T45" fmla="*/ 3 h 77"/>
                <a:gd name="T46" fmla="*/ 64 w 157"/>
                <a:gd name="T47" fmla="*/ 2 h 77"/>
                <a:gd name="T48" fmla="*/ 80 w 157"/>
                <a:gd name="T49" fmla="*/ 0 h 77"/>
                <a:gd name="T50" fmla="*/ 95 w 157"/>
                <a:gd name="T51" fmla="*/ 2 h 77"/>
                <a:gd name="T52" fmla="*/ 110 w 157"/>
                <a:gd name="T53" fmla="*/ 3 h 77"/>
                <a:gd name="T54" fmla="*/ 124 w 157"/>
                <a:gd name="T55" fmla="*/ 7 h 77"/>
                <a:gd name="T56" fmla="*/ 134 w 157"/>
                <a:gd name="T57" fmla="*/ 12 h 77"/>
                <a:gd name="T58" fmla="*/ 145 w 157"/>
                <a:gd name="T59" fmla="*/ 16 h 77"/>
                <a:gd name="T60" fmla="*/ 152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4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5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48" y="74"/>
                  </a:lnTo>
                  <a:lnTo>
                    <a:pt x="35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5" y="7"/>
                  </a:lnTo>
                  <a:lnTo>
                    <a:pt x="48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5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4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Freeform 60"/>
            <p:cNvSpPr>
              <a:spLocks noEditPoints="1"/>
            </p:cNvSpPr>
            <p:nvPr/>
          </p:nvSpPr>
          <p:spPr bwMode="auto">
            <a:xfrm>
              <a:off x="1862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3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7 w 168"/>
                <a:gd name="T9" fmla="*/ 41 h 82"/>
                <a:gd name="T10" fmla="*/ 145 w 168"/>
                <a:gd name="T11" fmla="*/ 70 h 82"/>
                <a:gd name="T12" fmla="*/ 116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5 w 168"/>
                <a:gd name="T19" fmla="*/ 70 h 82"/>
                <a:gd name="T20" fmla="*/ 145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6 w 168"/>
                <a:gd name="T29" fmla="*/ 73 h 82"/>
                <a:gd name="T30" fmla="*/ 85 w 168"/>
                <a:gd name="T31" fmla="*/ 77 h 82"/>
                <a:gd name="T32" fmla="*/ 24 w 168"/>
                <a:gd name="T33" fmla="*/ 70 h 82"/>
                <a:gd name="T34" fmla="*/ 7 w 168"/>
                <a:gd name="T35" fmla="*/ 57 h 82"/>
                <a:gd name="T36" fmla="*/ 0 w 168"/>
                <a:gd name="T37" fmla="*/ 41 h 82"/>
                <a:gd name="T38" fmla="*/ 12 w 168"/>
                <a:gd name="T39" fmla="*/ 49 h 82"/>
                <a:gd name="T40" fmla="*/ 23 w 168"/>
                <a:gd name="T41" fmla="*/ 60 h 82"/>
                <a:gd name="T42" fmla="*/ 24 w 168"/>
                <a:gd name="T43" fmla="*/ 70 h 82"/>
                <a:gd name="T44" fmla="*/ 1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7 w 168"/>
                <a:gd name="T51" fmla="*/ 28 h 82"/>
                <a:gd name="T52" fmla="*/ 10 w 168"/>
                <a:gd name="T53" fmla="*/ 41 h 82"/>
                <a:gd name="T54" fmla="*/ 24 w 168"/>
                <a:gd name="T55" fmla="*/ 13 h 82"/>
                <a:gd name="T56" fmla="*/ 51 w 168"/>
                <a:gd name="T57" fmla="*/ 3 h 82"/>
                <a:gd name="T58" fmla="*/ 85 w 168"/>
                <a:gd name="T59" fmla="*/ 0 h 82"/>
                <a:gd name="T60" fmla="*/ 70 w 168"/>
                <a:gd name="T61" fmla="*/ 6 h 82"/>
                <a:gd name="T62" fmla="*/ 44 w 168"/>
                <a:gd name="T63" fmla="*/ 13 h 82"/>
                <a:gd name="T64" fmla="*/ 24 w 168"/>
                <a:gd name="T65" fmla="*/ 13 h 82"/>
                <a:gd name="T66" fmla="*/ 102 w 168"/>
                <a:gd name="T67" fmla="*/ 1 h 82"/>
                <a:gd name="T68" fmla="*/ 132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5 w 168"/>
                <a:gd name="T77" fmla="*/ 13 h 82"/>
                <a:gd name="T78" fmla="*/ 162 w 168"/>
                <a:gd name="T79" fmla="*/ 26 h 82"/>
                <a:gd name="T80" fmla="*/ 168 w 168"/>
                <a:gd name="T81" fmla="*/ 41 h 82"/>
                <a:gd name="T82" fmla="*/ 155 w 168"/>
                <a:gd name="T83" fmla="*/ 34 h 82"/>
                <a:gd name="T84" fmla="*/ 145 w 168"/>
                <a:gd name="T85" fmla="*/ 21 h 82"/>
                <a:gd name="T86" fmla="*/ 145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2" y="57"/>
                  </a:lnTo>
                  <a:lnTo>
                    <a:pt x="153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8" y="41"/>
                  </a:lnTo>
                  <a:close/>
                  <a:moveTo>
                    <a:pt x="145" y="70"/>
                  </a:moveTo>
                  <a:lnTo>
                    <a:pt x="132" y="75"/>
                  </a:lnTo>
                  <a:lnTo>
                    <a:pt x="116" y="78"/>
                  </a:lnTo>
                  <a:lnTo>
                    <a:pt x="102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2" y="65"/>
                  </a:lnTo>
                  <a:lnTo>
                    <a:pt x="44" y="70"/>
                  </a:lnTo>
                  <a:lnTo>
                    <a:pt x="56" y="73"/>
                  </a:lnTo>
                  <a:lnTo>
                    <a:pt x="70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7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7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0" y="6"/>
                  </a:lnTo>
                  <a:lnTo>
                    <a:pt x="56" y="10"/>
                  </a:lnTo>
                  <a:lnTo>
                    <a:pt x="44" y="13"/>
                  </a:lnTo>
                  <a:lnTo>
                    <a:pt x="32" y="16"/>
                  </a:lnTo>
                  <a:lnTo>
                    <a:pt x="24" y="13"/>
                  </a:lnTo>
                  <a:close/>
                  <a:moveTo>
                    <a:pt x="85" y="0"/>
                  </a:moveTo>
                  <a:lnTo>
                    <a:pt x="102" y="1"/>
                  </a:lnTo>
                  <a:lnTo>
                    <a:pt x="116" y="3"/>
                  </a:lnTo>
                  <a:lnTo>
                    <a:pt x="132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3" y="18"/>
                  </a:lnTo>
                  <a:lnTo>
                    <a:pt x="162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Freeform 61"/>
            <p:cNvSpPr>
              <a:spLocks/>
            </p:cNvSpPr>
            <p:nvPr/>
          </p:nvSpPr>
          <p:spPr bwMode="auto">
            <a:xfrm>
              <a:off x="2108" y="1637"/>
              <a:ext cx="96" cy="55"/>
            </a:xfrm>
            <a:custGeom>
              <a:avLst/>
              <a:gdLst>
                <a:gd name="T0" fmla="*/ 159 w 159"/>
                <a:gd name="T1" fmla="*/ 38 h 77"/>
                <a:gd name="T2" fmla="*/ 157 w 159"/>
                <a:gd name="T3" fmla="*/ 46 h 77"/>
                <a:gd name="T4" fmla="*/ 152 w 159"/>
                <a:gd name="T5" fmla="*/ 52 h 77"/>
                <a:gd name="T6" fmla="*/ 145 w 159"/>
                <a:gd name="T7" fmla="*/ 59 h 77"/>
                <a:gd name="T8" fmla="*/ 136 w 159"/>
                <a:gd name="T9" fmla="*/ 66 h 77"/>
                <a:gd name="T10" fmla="*/ 124 w 159"/>
                <a:gd name="T11" fmla="*/ 70 h 77"/>
                <a:gd name="T12" fmla="*/ 110 w 159"/>
                <a:gd name="T13" fmla="*/ 74 h 77"/>
                <a:gd name="T14" fmla="*/ 96 w 159"/>
                <a:gd name="T15" fmla="*/ 75 h 77"/>
                <a:gd name="T16" fmla="*/ 80 w 159"/>
                <a:gd name="T17" fmla="*/ 77 h 77"/>
                <a:gd name="T18" fmla="*/ 64 w 159"/>
                <a:gd name="T19" fmla="*/ 75 h 77"/>
                <a:gd name="T20" fmla="*/ 50 w 159"/>
                <a:gd name="T21" fmla="*/ 74 h 77"/>
                <a:gd name="T22" fmla="*/ 36 w 159"/>
                <a:gd name="T23" fmla="*/ 70 h 77"/>
                <a:gd name="T24" fmla="*/ 23 w 159"/>
                <a:gd name="T25" fmla="*/ 66 h 77"/>
                <a:gd name="T26" fmla="*/ 14 w 159"/>
                <a:gd name="T27" fmla="*/ 59 h 77"/>
                <a:gd name="T28" fmla="*/ 7 w 159"/>
                <a:gd name="T29" fmla="*/ 52 h 77"/>
                <a:gd name="T30" fmla="*/ 2 w 159"/>
                <a:gd name="T31" fmla="*/ 46 h 77"/>
                <a:gd name="T32" fmla="*/ 0 w 159"/>
                <a:gd name="T33" fmla="*/ 38 h 77"/>
                <a:gd name="T34" fmla="*/ 2 w 159"/>
                <a:gd name="T35" fmla="*/ 31 h 77"/>
                <a:gd name="T36" fmla="*/ 7 w 159"/>
                <a:gd name="T37" fmla="*/ 23 h 77"/>
                <a:gd name="T38" fmla="*/ 14 w 159"/>
                <a:gd name="T39" fmla="*/ 16 h 77"/>
                <a:gd name="T40" fmla="*/ 23 w 159"/>
                <a:gd name="T41" fmla="*/ 12 h 77"/>
                <a:gd name="T42" fmla="*/ 36 w 159"/>
                <a:gd name="T43" fmla="*/ 7 h 77"/>
                <a:gd name="T44" fmla="*/ 50 w 159"/>
                <a:gd name="T45" fmla="*/ 3 h 77"/>
                <a:gd name="T46" fmla="*/ 64 w 159"/>
                <a:gd name="T47" fmla="*/ 2 h 77"/>
                <a:gd name="T48" fmla="*/ 80 w 159"/>
                <a:gd name="T49" fmla="*/ 0 h 77"/>
                <a:gd name="T50" fmla="*/ 96 w 159"/>
                <a:gd name="T51" fmla="*/ 2 h 77"/>
                <a:gd name="T52" fmla="*/ 110 w 159"/>
                <a:gd name="T53" fmla="*/ 3 h 77"/>
                <a:gd name="T54" fmla="*/ 124 w 159"/>
                <a:gd name="T55" fmla="*/ 7 h 77"/>
                <a:gd name="T56" fmla="*/ 136 w 159"/>
                <a:gd name="T57" fmla="*/ 12 h 77"/>
                <a:gd name="T58" fmla="*/ 145 w 159"/>
                <a:gd name="T59" fmla="*/ 16 h 77"/>
                <a:gd name="T60" fmla="*/ 152 w 159"/>
                <a:gd name="T61" fmla="*/ 23 h 77"/>
                <a:gd name="T62" fmla="*/ 157 w 159"/>
                <a:gd name="T63" fmla="*/ 31 h 77"/>
                <a:gd name="T64" fmla="*/ 159 w 159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9" h="77">
                  <a:moveTo>
                    <a:pt x="159" y="38"/>
                  </a:moveTo>
                  <a:lnTo>
                    <a:pt x="157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6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50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50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6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7" y="31"/>
                  </a:lnTo>
                  <a:lnTo>
                    <a:pt x="159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Freeform 62"/>
            <p:cNvSpPr>
              <a:spLocks noEditPoints="1"/>
            </p:cNvSpPr>
            <p:nvPr/>
          </p:nvSpPr>
          <p:spPr bwMode="auto">
            <a:xfrm>
              <a:off x="2105" y="1634"/>
              <a:ext cx="102" cy="59"/>
            </a:xfrm>
            <a:custGeom>
              <a:avLst/>
              <a:gdLst>
                <a:gd name="T0" fmla="*/ 168 w 169"/>
                <a:gd name="T1" fmla="*/ 49 h 82"/>
                <a:gd name="T2" fmla="*/ 155 w 169"/>
                <a:gd name="T3" fmla="*/ 64 h 82"/>
                <a:gd name="T4" fmla="*/ 136 w 169"/>
                <a:gd name="T5" fmla="*/ 65 h 82"/>
                <a:gd name="T6" fmla="*/ 152 w 169"/>
                <a:gd name="T7" fmla="*/ 55 h 82"/>
                <a:gd name="T8" fmla="*/ 157 w 169"/>
                <a:gd name="T9" fmla="*/ 41 h 82"/>
                <a:gd name="T10" fmla="*/ 145 w 169"/>
                <a:gd name="T11" fmla="*/ 70 h 82"/>
                <a:gd name="T12" fmla="*/ 118 w 169"/>
                <a:gd name="T13" fmla="*/ 78 h 82"/>
                <a:gd name="T14" fmla="*/ 85 w 169"/>
                <a:gd name="T15" fmla="*/ 82 h 82"/>
                <a:gd name="T16" fmla="*/ 101 w 169"/>
                <a:gd name="T17" fmla="*/ 75 h 82"/>
                <a:gd name="T18" fmla="*/ 125 w 169"/>
                <a:gd name="T19" fmla="*/ 70 h 82"/>
                <a:gd name="T20" fmla="*/ 145 w 169"/>
                <a:gd name="T21" fmla="*/ 70 h 82"/>
                <a:gd name="T22" fmla="*/ 69 w 169"/>
                <a:gd name="T23" fmla="*/ 82 h 82"/>
                <a:gd name="T24" fmla="*/ 37 w 169"/>
                <a:gd name="T25" fmla="*/ 75 h 82"/>
                <a:gd name="T26" fmla="*/ 33 w 169"/>
                <a:gd name="T27" fmla="*/ 65 h 82"/>
                <a:gd name="T28" fmla="*/ 56 w 169"/>
                <a:gd name="T29" fmla="*/ 73 h 82"/>
                <a:gd name="T30" fmla="*/ 85 w 169"/>
                <a:gd name="T31" fmla="*/ 77 h 82"/>
                <a:gd name="T32" fmla="*/ 25 w 169"/>
                <a:gd name="T33" fmla="*/ 70 h 82"/>
                <a:gd name="T34" fmla="*/ 7 w 169"/>
                <a:gd name="T35" fmla="*/ 57 h 82"/>
                <a:gd name="T36" fmla="*/ 0 w 169"/>
                <a:gd name="T37" fmla="*/ 41 h 82"/>
                <a:gd name="T38" fmla="*/ 12 w 169"/>
                <a:gd name="T39" fmla="*/ 49 h 82"/>
                <a:gd name="T40" fmla="*/ 25 w 169"/>
                <a:gd name="T41" fmla="*/ 60 h 82"/>
                <a:gd name="T42" fmla="*/ 25 w 169"/>
                <a:gd name="T43" fmla="*/ 70 h 82"/>
                <a:gd name="T44" fmla="*/ 2 w 169"/>
                <a:gd name="T45" fmla="*/ 33 h 82"/>
                <a:gd name="T46" fmla="*/ 14 w 169"/>
                <a:gd name="T47" fmla="*/ 18 h 82"/>
                <a:gd name="T48" fmla="*/ 33 w 169"/>
                <a:gd name="T49" fmla="*/ 16 h 82"/>
                <a:gd name="T50" fmla="*/ 18 w 169"/>
                <a:gd name="T51" fmla="*/ 28 h 82"/>
                <a:gd name="T52" fmla="*/ 12 w 169"/>
                <a:gd name="T53" fmla="*/ 41 h 82"/>
                <a:gd name="T54" fmla="*/ 25 w 169"/>
                <a:gd name="T55" fmla="*/ 13 h 82"/>
                <a:gd name="T56" fmla="*/ 53 w 169"/>
                <a:gd name="T57" fmla="*/ 3 h 82"/>
                <a:gd name="T58" fmla="*/ 85 w 169"/>
                <a:gd name="T59" fmla="*/ 0 h 82"/>
                <a:gd name="T60" fmla="*/ 71 w 169"/>
                <a:gd name="T61" fmla="*/ 6 h 82"/>
                <a:gd name="T62" fmla="*/ 44 w 169"/>
                <a:gd name="T63" fmla="*/ 13 h 82"/>
                <a:gd name="T64" fmla="*/ 25 w 169"/>
                <a:gd name="T65" fmla="*/ 13 h 82"/>
                <a:gd name="T66" fmla="*/ 102 w 169"/>
                <a:gd name="T67" fmla="*/ 1 h 82"/>
                <a:gd name="T68" fmla="*/ 132 w 169"/>
                <a:gd name="T69" fmla="*/ 8 h 82"/>
                <a:gd name="T70" fmla="*/ 136 w 169"/>
                <a:gd name="T71" fmla="*/ 16 h 82"/>
                <a:gd name="T72" fmla="*/ 113 w 169"/>
                <a:gd name="T73" fmla="*/ 10 h 82"/>
                <a:gd name="T74" fmla="*/ 85 w 169"/>
                <a:gd name="T75" fmla="*/ 6 h 82"/>
                <a:gd name="T76" fmla="*/ 145 w 169"/>
                <a:gd name="T77" fmla="*/ 13 h 82"/>
                <a:gd name="T78" fmla="*/ 162 w 169"/>
                <a:gd name="T79" fmla="*/ 26 h 82"/>
                <a:gd name="T80" fmla="*/ 169 w 169"/>
                <a:gd name="T81" fmla="*/ 41 h 82"/>
                <a:gd name="T82" fmla="*/ 157 w 169"/>
                <a:gd name="T83" fmla="*/ 34 h 82"/>
                <a:gd name="T84" fmla="*/ 145 w 169"/>
                <a:gd name="T85" fmla="*/ 21 h 82"/>
                <a:gd name="T86" fmla="*/ 145 w 169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9" h="82">
                  <a:moveTo>
                    <a:pt x="169" y="41"/>
                  </a:moveTo>
                  <a:lnTo>
                    <a:pt x="168" y="49"/>
                  </a:lnTo>
                  <a:lnTo>
                    <a:pt x="162" y="57"/>
                  </a:lnTo>
                  <a:lnTo>
                    <a:pt x="155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7" y="49"/>
                  </a:lnTo>
                  <a:lnTo>
                    <a:pt x="157" y="41"/>
                  </a:lnTo>
                  <a:lnTo>
                    <a:pt x="169" y="41"/>
                  </a:lnTo>
                  <a:close/>
                  <a:moveTo>
                    <a:pt x="145" y="70"/>
                  </a:moveTo>
                  <a:lnTo>
                    <a:pt x="132" y="75"/>
                  </a:lnTo>
                  <a:lnTo>
                    <a:pt x="118" y="78"/>
                  </a:lnTo>
                  <a:lnTo>
                    <a:pt x="102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101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9" y="82"/>
                  </a:lnTo>
                  <a:lnTo>
                    <a:pt x="53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3" y="65"/>
                  </a:lnTo>
                  <a:lnTo>
                    <a:pt x="44" y="70"/>
                  </a:lnTo>
                  <a:lnTo>
                    <a:pt x="56" y="73"/>
                  </a:lnTo>
                  <a:lnTo>
                    <a:pt x="71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2" y="41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25" y="60"/>
                  </a:lnTo>
                  <a:lnTo>
                    <a:pt x="33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3" y="16"/>
                  </a:lnTo>
                  <a:lnTo>
                    <a:pt x="25" y="21"/>
                  </a:lnTo>
                  <a:lnTo>
                    <a:pt x="18" y="28"/>
                  </a:lnTo>
                  <a:lnTo>
                    <a:pt x="12" y="34"/>
                  </a:lnTo>
                  <a:lnTo>
                    <a:pt x="12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3" y="3"/>
                  </a:lnTo>
                  <a:lnTo>
                    <a:pt x="69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1" y="6"/>
                  </a:lnTo>
                  <a:lnTo>
                    <a:pt x="56" y="10"/>
                  </a:lnTo>
                  <a:lnTo>
                    <a:pt x="44" y="13"/>
                  </a:lnTo>
                  <a:lnTo>
                    <a:pt x="33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2" y="1"/>
                  </a:lnTo>
                  <a:lnTo>
                    <a:pt x="118" y="3"/>
                  </a:lnTo>
                  <a:lnTo>
                    <a:pt x="132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101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5" y="18"/>
                  </a:lnTo>
                  <a:lnTo>
                    <a:pt x="162" y="26"/>
                  </a:lnTo>
                  <a:lnTo>
                    <a:pt x="168" y="33"/>
                  </a:lnTo>
                  <a:lnTo>
                    <a:pt x="169" y="41"/>
                  </a:lnTo>
                  <a:lnTo>
                    <a:pt x="157" y="41"/>
                  </a:lnTo>
                  <a:lnTo>
                    <a:pt x="157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Freeform 63"/>
            <p:cNvSpPr>
              <a:spLocks/>
            </p:cNvSpPr>
            <p:nvPr/>
          </p:nvSpPr>
          <p:spPr bwMode="auto">
            <a:xfrm>
              <a:off x="2380" y="1637"/>
              <a:ext cx="96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3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7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7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3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3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7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7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3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Freeform 64"/>
            <p:cNvSpPr>
              <a:spLocks noEditPoints="1"/>
            </p:cNvSpPr>
            <p:nvPr/>
          </p:nvSpPr>
          <p:spPr bwMode="auto">
            <a:xfrm>
              <a:off x="2377" y="1634"/>
              <a:ext cx="102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8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2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8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2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2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8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5" name="Object 65"/>
            <p:cNvGraphicFramePr>
              <a:graphicFrameLocks noChangeAspect="1"/>
            </p:cNvGraphicFramePr>
            <p:nvPr/>
          </p:nvGraphicFramePr>
          <p:xfrm>
            <a:off x="656" y="1205"/>
            <a:ext cx="50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" r:id="rId3" imgW="126890" imgH="241091" progId="Equation.3">
                    <p:embed/>
                  </p:oleObj>
                </mc:Choice>
                <mc:Fallback>
                  <p:oleObj r:id="rId3" imgW="126890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205"/>
                          <a:ext cx="50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Arc 66"/>
            <p:cNvSpPr>
              <a:spLocks/>
            </p:cNvSpPr>
            <p:nvPr/>
          </p:nvSpPr>
          <p:spPr bwMode="auto">
            <a:xfrm>
              <a:off x="668" y="1340"/>
              <a:ext cx="204" cy="1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68 h 22560"/>
                <a:gd name="T2" fmla="*/ 43179 w 43200"/>
                <a:gd name="T3" fmla="*/ 22560 h 22560"/>
                <a:gd name="T4" fmla="*/ 21600 w 43200"/>
                <a:gd name="T5" fmla="*/ 21600 h 2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60" fill="none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20"/>
                    <a:pt x="43192" y="22240"/>
                    <a:pt x="43178" y="22559"/>
                  </a:cubicBezTo>
                </a:path>
                <a:path w="43200" h="22560" stroke="0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20"/>
                    <a:pt x="43192" y="22240"/>
                    <a:pt x="43178" y="225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889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Arc 67"/>
            <p:cNvSpPr>
              <a:spLocks/>
            </p:cNvSpPr>
            <p:nvPr/>
          </p:nvSpPr>
          <p:spPr bwMode="auto">
            <a:xfrm>
              <a:off x="1164" y="864"/>
              <a:ext cx="729" cy="11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6 w 43200"/>
                <a:gd name="T1" fmla="*/ 24432 h 24432"/>
                <a:gd name="T2" fmla="*/ 43200 w 43200"/>
                <a:gd name="T3" fmla="*/ 21741 h 24432"/>
                <a:gd name="T4" fmla="*/ 21600 w 43200"/>
                <a:gd name="T5" fmla="*/ 21600 h 24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432" fill="none" extrusionOk="0">
                  <a:moveTo>
                    <a:pt x="186" y="24431"/>
                  </a:moveTo>
                  <a:cubicBezTo>
                    <a:pt x="62" y="23493"/>
                    <a:pt x="0" y="225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6"/>
                    <a:pt x="43199" y="21693"/>
                    <a:pt x="43199" y="21740"/>
                  </a:cubicBezTo>
                </a:path>
                <a:path w="43200" h="24432" stroke="0" extrusionOk="0">
                  <a:moveTo>
                    <a:pt x="186" y="24431"/>
                  </a:moveTo>
                  <a:cubicBezTo>
                    <a:pt x="62" y="23493"/>
                    <a:pt x="0" y="225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6"/>
                    <a:pt x="43199" y="21693"/>
                    <a:pt x="43199" y="2174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08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Arc 68"/>
            <p:cNvSpPr>
              <a:spLocks/>
            </p:cNvSpPr>
            <p:nvPr/>
          </p:nvSpPr>
          <p:spPr bwMode="auto">
            <a:xfrm>
              <a:off x="794" y="1103"/>
              <a:ext cx="467" cy="13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11 w 43200"/>
                <a:gd name="T1" fmla="*/ 26703 h 26976"/>
                <a:gd name="T2" fmla="*/ 42520 w 43200"/>
                <a:gd name="T3" fmla="*/ 26976 h 26976"/>
                <a:gd name="T4" fmla="*/ 21600 w 43200"/>
                <a:gd name="T5" fmla="*/ 21600 h 26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976" fill="none" extrusionOk="0">
                  <a:moveTo>
                    <a:pt x="611" y="26702"/>
                  </a:moveTo>
                  <a:cubicBezTo>
                    <a:pt x="205" y="25032"/>
                    <a:pt x="0" y="233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413"/>
                    <a:pt x="42971" y="25219"/>
                    <a:pt x="42520" y="26976"/>
                  </a:cubicBezTo>
                </a:path>
                <a:path w="43200" h="26976" stroke="0" extrusionOk="0">
                  <a:moveTo>
                    <a:pt x="611" y="26702"/>
                  </a:moveTo>
                  <a:cubicBezTo>
                    <a:pt x="205" y="25032"/>
                    <a:pt x="0" y="233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413"/>
                    <a:pt x="42971" y="25219"/>
                    <a:pt x="42520" y="2697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6985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Text Box 69"/>
            <p:cNvSpPr txBox="1">
              <a:spLocks noChangeArrowheads="1"/>
            </p:cNvSpPr>
            <p:nvPr/>
          </p:nvSpPr>
          <p:spPr bwMode="auto">
            <a:xfrm>
              <a:off x="535" y="1764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0</a:t>
              </a:r>
              <a:endPara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Text Box 70"/>
            <p:cNvSpPr txBox="1">
              <a:spLocks noChangeArrowheads="1"/>
            </p:cNvSpPr>
            <p:nvPr/>
          </p:nvSpPr>
          <p:spPr bwMode="auto">
            <a:xfrm>
              <a:off x="834" y="2016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endPara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Text Box 71"/>
            <p:cNvSpPr txBox="1">
              <a:spLocks noChangeArrowheads="1"/>
            </p:cNvSpPr>
            <p:nvPr/>
          </p:nvSpPr>
          <p:spPr bwMode="auto">
            <a:xfrm>
              <a:off x="1270" y="2426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</a:t>
              </a:r>
              <a:endPara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Text Box 72"/>
            <p:cNvSpPr txBox="1">
              <a:spLocks noChangeArrowheads="1"/>
            </p:cNvSpPr>
            <p:nvPr/>
          </p:nvSpPr>
          <p:spPr bwMode="auto">
            <a:xfrm rot="3486475">
              <a:off x="262" y="2065"/>
              <a:ext cx="1260" cy="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sz="1600" b="1" kern="0" noProof="0" dirty="0">
                  <a:solidFill>
                    <a:srgbClr val="CC3300"/>
                  </a:solidFill>
                </a:rPr>
                <a:t>у</a:t>
              </a:r>
              <a:r>
                <a:rPr kumimoji="0" lang="ru-RU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</a:rPr>
                <a:t>льтраметрическое расстояние </a:t>
              </a:r>
            </a:p>
          </p:txBody>
        </p:sp>
      </p:grpSp>
      <p:sp>
        <p:nvSpPr>
          <p:cNvPr id="114" name="AutoShape 78"/>
          <p:cNvSpPr>
            <a:spLocks noChangeArrowheads="1"/>
          </p:cNvSpPr>
          <p:nvPr/>
        </p:nvSpPr>
        <p:spPr bwMode="auto">
          <a:xfrm>
            <a:off x="827584" y="3074812"/>
            <a:ext cx="381000" cy="1506316"/>
          </a:xfrm>
          <a:prstGeom prst="downArrow">
            <a:avLst>
              <a:gd name="adj1" fmla="val 50000"/>
              <a:gd name="adj2" fmla="val 105000"/>
            </a:avLst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15" name="Объект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51436"/>
              </p:ext>
            </p:extLst>
          </p:nvPr>
        </p:nvGraphicFramePr>
        <p:xfrm>
          <a:off x="611560" y="2275854"/>
          <a:ext cx="3170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5854"/>
                        <a:ext cx="3170237" cy="6826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1403648" y="3427813"/>
                <a:ext cx="3771908" cy="71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𝒘</m:t>
                      </m:r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𝒙</m:t>
                              </m:r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−</m:t>
                              </m:r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𝒑</m:t>
                          </m:r>
                        </m:sub>
                      </m:sSub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~</m:t>
                      </m:r>
                      <m:r>
                        <a:rPr kumimoji="0" lang="en-US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𝐞𝐱𝐩</m:t>
                      </m:r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⁡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𝒚</m:t>
                                  </m:r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𝒌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ru-RU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427813"/>
                <a:ext cx="3771908" cy="71019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/>
          <p:cNvSpPr txBox="1"/>
          <p:nvPr/>
        </p:nvSpPr>
        <p:spPr>
          <a:xfrm>
            <a:off x="7361164" y="2204864"/>
            <a:ext cx="153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Энергетический ландшафт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177172" y="1647026"/>
            <a:ext cx="4775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Случайное блуждание по вложенным друг в друга</a:t>
            </a:r>
            <a:r>
              <a:rPr kumimoji="0" lang="ru-RU" sz="16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бассейнам состояний</a:t>
            </a:r>
            <a:r>
              <a: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47170"/>
              </p:ext>
            </p:extLst>
          </p:nvPr>
        </p:nvGraphicFramePr>
        <p:xfrm>
          <a:off x="177172" y="4967780"/>
          <a:ext cx="5519271" cy="78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10" imgW="3060360" imgH="469800" progId="Equation.DSMT4">
                  <p:embed/>
                </p:oleObj>
              </mc:Choice>
              <mc:Fallback>
                <p:oleObj name="Equation" r:id="rId10" imgW="306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72" y="4967780"/>
                        <a:ext cx="5519271" cy="7886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/>
          <p:cNvCxnSpPr/>
          <p:nvPr/>
        </p:nvCxnSpPr>
        <p:spPr>
          <a:xfrm flipH="1">
            <a:off x="2771800" y="4027495"/>
            <a:ext cx="144016" cy="10776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44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7991800" cy="990600"/>
          </a:xfrm>
        </p:spPr>
        <p:txBody>
          <a:bodyPr/>
          <a:lstStyle/>
          <a:p>
            <a:r>
              <a:rPr lang="ru-RU" sz="2800" b="1" dirty="0"/>
              <a:t>д</a:t>
            </a:r>
            <a:r>
              <a:rPr lang="ru-RU" sz="2800" b="1" dirty="0" smtClean="0"/>
              <a:t>инамика и функция белков от 300</a:t>
            </a:r>
            <a:r>
              <a:rPr lang="en-US" sz="2800" b="1" dirty="0" smtClean="0"/>
              <a:t>K </a:t>
            </a:r>
            <a:r>
              <a:rPr lang="ru-RU" sz="2800" b="1" dirty="0" smtClean="0"/>
              <a:t>до 4</a:t>
            </a:r>
            <a:r>
              <a:rPr lang="en-US" sz="2800" b="1" dirty="0" smtClean="0"/>
              <a:t>K</a:t>
            </a:r>
            <a:r>
              <a:rPr lang="ru-RU" sz="2800" b="1" dirty="0" smtClean="0"/>
              <a:t>:</a:t>
            </a:r>
            <a:br>
              <a:rPr lang="ru-RU" sz="2800" b="1" dirty="0" smtClean="0"/>
            </a:br>
            <a:r>
              <a:rPr lang="ru-RU" sz="1800" b="1" dirty="0" smtClean="0"/>
              <a:t>кинетика связывания СО миоглобином, спектральная диффузия в белках</a:t>
            </a:r>
            <a:endParaRPr lang="ru-RU" sz="1800" b="1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17345"/>
            <a:ext cx="3059129" cy="127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046883"/>
            <a:ext cx="3671093" cy="153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91446"/>
            <a:ext cx="4230138" cy="152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250" y="3310826"/>
            <a:ext cx="3456384" cy="1406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250" y="1617345"/>
            <a:ext cx="3744416" cy="142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906" y="5007469"/>
            <a:ext cx="4023760" cy="109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744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4967464" cy="990600"/>
          </a:xfrm>
        </p:spPr>
        <p:txBody>
          <a:bodyPr/>
          <a:lstStyle/>
          <a:p>
            <a:r>
              <a:rPr lang="ru-RU" sz="2800" b="1" dirty="0" smtClean="0"/>
              <a:t>эксперименты:</a:t>
            </a:r>
            <a:endParaRPr lang="ru-RU" sz="2400" b="1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611560" y="1832236"/>
            <a:ext cx="7959828" cy="4261060"/>
            <a:chOff x="428596" y="1320354"/>
            <a:chExt cx="8450274" cy="4857538"/>
          </a:xfrm>
        </p:grpSpPr>
        <p:pic>
          <p:nvPicPr>
            <p:cNvPr id="5" name="Рисунок 4" descr="fig1a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4348" y="1714488"/>
              <a:ext cx="2500298" cy="1372115"/>
            </a:xfrm>
            <a:prstGeom prst="rect">
              <a:avLst/>
            </a:prstGeom>
          </p:spPr>
        </p:pic>
        <p:pic>
          <p:nvPicPr>
            <p:cNvPr id="6" name="Рисунок 5" descr="fig1b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596" y="3500438"/>
              <a:ext cx="2143140" cy="1393912"/>
            </a:xfrm>
            <a:prstGeom prst="rect">
              <a:avLst/>
            </a:prstGeom>
          </p:spPr>
        </p:pic>
        <p:pic>
          <p:nvPicPr>
            <p:cNvPr id="7" name="Рисунок 6" descr="fig2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64497" y="4932983"/>
              <a:ext cx="1707880" cy="1126938"/>
            </a:xfrm>
            <a:prstGeom prst="rect">
              <a:avLst/>
            </a:prstGeom>
          </p:spPr>
        </p:pic>
        <p:pic>
          <p:nvPicPr>
            <p:cNvPr id="8" name="Рисунок 1" descr="Mb-Vandervaal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33570" y="1709537"/>
              <a:ext cx="965013" cy="927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" descr="Frauenfelder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450110" y="1320354"/>
              <a:ext cx="1428760" cy="1899780"/>
            </a:xfrm>
            <a:prstGeom prst="rect">
              <a:avLst/>
            </a:prstGeom>
            <a:noFill/>
          </p:spPr>
        </p:pic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03319"/>
                </p:ext>
              </p:extLst>
            </p:nvPr>
          </p:nvGraphicFramePr>
          <p:xfrm>
            <a:off x="3003550" y="3421063"/>
            <a:ext cx="396240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Equation" r:id="rId8" imgW="3060360" imgH="469800" progId="Equation.DSMT4">
                    <p:embed/>
                  </p:oleObj>
                </mc:Choice>
                <mc:Fallback>
                  <p:oleObj name="Equation" r:id="rId8" imgW="3060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550" y="3421063"/>
                          <a:ext cx="3962400" cy="6080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12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9748" y="1797624"/>
              <a:ext cx="1831975" cy="1566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8695" y="3437559"/>
              <a:ext cx="1400175" cy="149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14" descr="Cytochrome-P450-2C5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377193" y="1806556"/>
              <a:ext cx="942725" cy="927375"/>
            </a:xfrm>
            <a:prstGeom prst="rect">
              <a:avLst/>
            </a:prstGeom>
            <a:noFill/>
          </p:spPr>
        </p:pic>
        <p:pic>
          <p:nvPicPr>
            <p:cNvPr id="14" name="Picture 0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023481" y="4197394"/>
              <a:ext cx="1684786" cy="1980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084" y="4208615"/>
              <a:ext cx="2099030" cy="1448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9744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207824" cy="990600"/>
          </a:xfrm>
        </p:spPr>
        <p:txBody>
          <a:bodyPr/>
          <a:lstStyle/>
          <a:p>
            <a:r>
              <a:rPr lang="ru-RU" sz="2400" b="1" dirty="0" smtClean="0"/>
              <a:t>Построив ультраметрическое описание динамики белка удалось понять, </a:t>
            </a:r>
            <a:r>
              <a:rPr lang="ru-RU" sz="2400" b="1" dirty="0" smtClean="0"/>
              <a:t>что</a:t>
            </a:r>
            <a:endParaRPr lang="ru-RU" sz="24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61879" y="1988840"/>
            <a:ext cx="7438279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kern="0" dirty="0" smtClean="0">
                <a:solidFill>
                  <a:srgbClr val="C00000"/>
                </a:solidFill>
              </a:rPr>
              <a:t>х</a:t>
            </a:r>
            <a:r>
              <a:rPr lang="ru-RU" sz="2800" b="1" kern="0" dirty="0" smtClean="0">
                <a:solidFill>
                  <a:srgbClr val="C00000"/>
                </a:solidFill>
              </a:rPr>
              <a:t>арактер </a:t>
            </a:r>
            <a:r>
              <a:rPr lang="ru-RU" sz="2800" b="1" kern="0" dirty="0" smtClean="0">
                <a:solidFill>
                  <a:srgbClr val="C00000"/>
                </a:solidFill>
              </a:rPr>
              <a:t>белковой динамики не меняется во всей области температур от 300 К до 4 К</a:t>
            </a:r>
            <a:r>
              <a:rPr kumimoji="0" lang="ru-RU" sz="2800" b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. </a:t>
            </a:r>
          </a:p>
          <a:p>
            <a:pPr lvl="0"/>
            <a:endParaRPr kumimoji="0" lang="ru-RU" sz="2800" b="1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000" b="1" kern="0" dirty="0" smtClean="0">
                <a:solidFill>
                  <a:srgbClr val="0070C0"/>
                </a:solidFill>
              </a:rPr>
              <a:t>Энергетический ландшафт </a:t>
            </a:r>
            <a:r>
              <a:rPr lang="ru-RU" sz="2000" b="1" kern="0" dirty="0">
                <a:solidFill>
                  <a:srgbClr val="0070C0"/>
                </a:solidFill>
              </a:rPr>
              <a:t>б</a:t>
            </a:r>
            <a:r>
              <a:rPr lang="ru-RU" sz="2000" b="1" kern="0" dirty="0" smtClean="0">
                <a:solidFill>
                  <a:srgbClr val="0070C0"/>
                </a:solidFill>
              </a:rPr>
              <a:t>елка устроен иерархически и </a:t>
            </a:r>
            <a:r>
              <a:rPr lang="ru-RU" sz="2000" b="1" kern="0" dirty="0" err="1" smtClean="0">
                <a:solidFill>
                  <a:srgbClr val="0070C0"/>
                </a:solidFill>
              </a:rPr>
              <a:t>самоподобно</a:t>
            </a:r>
            <a:r>
              <a:rPr lang="ru-RU" sz="2000" b="1" kern="0" dirty="0" smtClean="0">
                <a:solidFill>
                  <a:srgbClr val="0070C0"/>
                </a:solidFill>
              </a:rPr>
              <a:t>;</a:t>
            </a:r>
          </a:p>
          <a:p>
            <a:pPr lvl="0"/>
            <a:endParaRPr lang="ru-RU" sz="2000" b="1" kern="0" dirty="0" smtClean="0">
              <a:solidFill>
                <a:srgbClr val="0070C0"/>
              </a:solidFill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000" b="1" kern="0" dirty="0" smtClean="0">
                <a:solidFill>
                  <a:srgbClr val="0070C0"/>
                </a:solidFill>
              </a:rPr>
              <a:t>Структура белка должна </a:t>
            </a:r>
            <a:r>
              <a:rPr lang="ru-RU" sz="2000" b="1" kern="0" dirty="0" smtClean="0">
                <a:solidFill>
                  <a:srgbClr val="0070C0"/>
                </a:solidFill>
              </a:rPr>
              <a:t>быть, </a:t>
            </a:r>
            <a:r>
              <a:rPr lang="ru-RU" sz="2000" b="1" kern="0" dirty="0" smtClean="0">
                <a:solidFill>
                  <a:srgbClr val="0070C0"/>
                </a:solidFill>
              </a:rPr>
              <a:t>в каком-то </a:t>
            </a:r>
            <a:r>
              <a:rPr lang="ru-RU" sz="2000" b="1" kern="0" dirty="0" smtClean="0">
                <a:solidFill>
                  <a:srgbClr val="0070C0"/>
                </a:solidFill>
              </a:rPr>
              <a:t>смысле, </a:t>
            </a:r>
            <a:r>
              <a:rPr lang="ru-RU" sz="2000" b="1" kern="0" dirty="0" smtClean="0">
                <a:solidFill>
                  <a:srgbClr val="0070C0"/>
                </a:solidFill>
              </a:rPr>
              <a:t>тоже  иерархической и </a:t>
            </a:r>
            <a:r>
              <a:rPr lang="ru-RU" sz="2000" b="1" kern="0" dirty="0" err="1" smtClean="0">
                <a:solidFill>
                  <a:srgbClr val="0070C0"/>
                </a:solidFill>
              </a:rPr>
              <a:t>самоподобной</a:t>
            </a:r>
            <a:r>
              <a:rPr lang="ru-RU" sz="2000" b="1" kern="0" dirty="0" smtClean="0">
                <a:solidFill>
                  <a:srgbClr val="0070C0"/>
                </a:solidFill>
              </a:rPr>
              <a:t>.</a:t>
            </a:r>
            <a:endParaRPr lang="ru-RU" sz="2000" b="1" kern="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05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7127704" cy="990600"/>
          </a:xfrm>
        </p:spPr>
        <p:txBody>
          <a:bodyPr/>
          <a:lstStyle/>
          <a:p>
            <a:r>
              <a:rPr lang="ru-RU" sz="2800" b="1" dirty="0" smtClean="0"/>
              <a:t>Конструирование искусственных молекулярных машин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331640" y="2492896"/>
            <a:ext cx="68407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000" b="1" kern="0" dirty="0" smtClean="0">
                <a:solidFill>
                  <a:srgbClr val="0070C0"/>
                </a:solidFill>
              </a:rPr>
              <a:t> </a:t>
            </a:r>
            <a:r>
              <a:rPr lang="ru-RU" sz="3600" b="1" kern="0" dirty="0" smtClean="0"/>
              <a:t>Основное направление  – полимерные глобулы с иерархически </a:t>
            </a:r>
            <a:r>
              <a:rPr lang="ru-RU" sz="3600" b="1" kern="0" dirty="0" err="1" smtClean="0"/>
              <a:t>самоподобной</a:t>
            </a:r>
            <a:r>
              <a:rPr lang="ru-RU" sz="3600" b="1" kern="0" dirty="0" smtClean="0"/>
              <a:t> структурой.</a:t>
            </a:r>
            <a:endParaRPr lang="ru-RU" sz="3600" b="1" kern="0" dirty="0"/>
          </a:p>
        </p:txBody>
      </p:sp>
    </p:spTree>
    <p:extLst>
      <p:ext uri="{BB962C8B-B14F-4D97-AF65-F5344CB8AC3E}">
        <p14:creationId xmlns:p14="http://schemas.microsoft.com/office/powerpoint/2010/main" val="95721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2393" y="1876419"/>
            <a:ext cx="26293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solidFill>
                  <a:srgbClr val="002060"/>
                </a:solidFill>
              </a:rPr>
              <a:t>Белок:</a:t>
            </a:r>
            <a:endParaRPr lang="ru-RU" sz="1600" b="1" dirty="0">
              <a:solidFill>
                <a:srgbClr val="002060"/>
              </a:solidFill>
            </a:endParaRPr>
          </a:p>
          <a:p>
            <a:r>
              <a:rPr lang="ru-RU" sz="1600" b="1" dirty="0">
                <a:solidFill>
                  <a:srgbClr val="C00000"/>
                </a:solidFill>
              </a:rPr>
              <a:t>иерархия вложенных друг в друга </a:t>
            </a:r>
            <a:r>
              <a:rPr lang="ru-RU" sz="1600" b="1" dirty="0" smtClean="0">
                <a:solidFill>
                  <a:srgbClr val="C00000"/>
                </a:solidFill>
              </a:rPr>
              <a:t>бассейнов </a:t>
            </a:r>
            <a:r>
              <a:rPr lang="ru-RU" sz="1600" b="1" dirty="0">
                <a:solidFill>
                  <a:srgbClr val="C00000"/>
                </a:solidFill>
              </a:rPr>
              <a:t>локальных минимум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00187" y="1773588"/>
            <a:ext cx="273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002060"/>
                </a:solidFill>
              </a:rPr>
              <a:t>Фрактальная глобула:</a:t>
            </a:r>
          </a:p>
          <a:p>
            <a:r>
              <a:rPr lang="ru-RU" sz="1600" b="1" dirty="0">
                <a:solidFill>
                  <a:srgbClr val="C00000"/>
                </a:solidFill>
              </a:rPr>
              <a:t>иерархия вложенных друг в друга складок  </a:t>
            </a:r>
          </a:p>
        </p:txBody>
      </p:sp>
      <p:grpSp>
        <p:nvGrpSpPr>
          <p:cNvPr id="14" name="Группа 99"/>
          <p:cNvGrpSpPr/>
          <p:nvPr/>
        </p:nvGrpSpPr>
        <p:grpSpPr>
          <a:xfrm>
            <a:off x="5364088" y="4581127"/>
            <a:ext cx="2088232" cy="1807367"/>
            <a:chOff x="1071538" y="3786189"/>
            <a:chExt cx="1790700" cy="1828800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1133443" y="4738699"/>
              <a:ext cx="785818" cy="809633"/>
            </a:xfrm>
            <a:prstGeom prst="rect">
              <a:avLst/>
            </a:prstGeom>
            <a:solidFill>
              <a:srgbClr val="FFC000"/>
            </a:solidFill>
            <a:ln w="25400" cap="flat" cmpd="sng" algn="ctr">
              <a:solidFill>
                <a:srgbClr val="FFC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2000232" y="3824287"/>
              <a:ext cx="785818" cy="809633"/>
            </a:xfrm>
            <a:prstGeom prst="rect">
              <a:avLst/>
            </a:prstGeom>
            <a:solidFill>
              <a:srgbClr val="FFC000"/>
            </a:solidFill>
            <a:ln w="25400" cap="flat" cmpd="sng" algn="ctr">
              <a:solidFill>
                <a:srgbClr val="FFC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2000239" y="5191142"/>
              <a:ext cx="357190" cy="35719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2428860" y="4738699"/>
              <a:ext cx="357190" cy="35719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1142976" y="4276730"/>
              <a:ext cx="357190" cy="35719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1571604" y="3829050"/>
              <a:ext cx="357190" cy="35719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1071538" y="3786189"/>
            <a:ext cx="17907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3" imgW="1790640" imgH="1828800" progId="Equation.DSMT4">
                    <p:embed/>
                  </p:oleObj>
                </mc:Choice>
                <mc:Fallback>
                  <p:oleObj name="Equation" r:id="rId3" imgW="1790640" imgH="182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3786189"/>
                          <a:ext cx="1790700" cy="182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Прямая соединительная линия 21"/>
            <p:cNvCxnSpPr/>
            <p:nvPr/>
          </p:nvCxnSpPr>
          <p:spPr>
            <a:xfrm rot="5400000">
              <a:off x="1073916" y="4679165"/>
              <a:ext cx="1785950" cy="1588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</p:cxnSp>
        <p:cxnSp>
          <p:nvCxnSpPr>
            <p:cNvPr id="23" name="Прямая соединительная линия 22"/>
            <p:cNvCxnSpPr/>
            <p:nvPr/>
          </p:nvCxnSpPr>
          <p:spPr>
            <a:xfrm>
              <a:off x="1171554" y="4691069"/>
              <a:ext cx="1571636" cy="1588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</p:cxnSp>
        <p:cxnSp>
          <p:nvCxnSpPr>
            <p:cNvPr id="24" name="Прямая соединительная линия 23"/>
            <p:cNvCxnSpPr/>
            <p:nvPr/>
          </p:nvCxnSpPr>
          <p:spPr>
            <a:xfrm rot="5400000">
              <a:off x="1140598" y="4241011"/>
              <a:ext cx="785818" cy="1588"/>
            </a:xfrm>
            <a:prstGeom prst="line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</a:ln>
            <a:effectLst/>
          </p:spPr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1128687" y="4233870"/>
              <a:ext cx="785818" cy="1588"/>
            </a:xfrm>
            <a:prstGeom prst="line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</a:ln>
            <a:effectLst/>
          </p:spPr>
        </p:cxnSp>
        <p:cxnSp>
          <p:nvCxnSpPr>
            <p:cNvPr id="26" name="Прямая соединительная линия 25"/>
            <p:cNvCxnSpPr/>
            <p:nvPr/>
          </p:nvCxnSpPr>
          <p:spPr>
            <a:xfrm rot="5400000">
              <a:off x="2002610" y="5168911"/>
              <a:ext cx="785818" cy="1588"/>
            </a:xfrm>
            <a:prstGeom prst="line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</a:ln>
            <a:effectLst/>
          </p:spPr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1990699" y="5147481"/>
              <a:ext cx="785818" cy="1588"/>
            </a:xfrm>
            <a:prstGeom prst="line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</a:ln>
            <a:effectLst/>
          </p:spPr>
        </p:cxnSp>
      </p:grpSp>
      <p:grpSp>
        <p:nvGrpSpPr>
          <p:cNvPr id="65" name="Group 84"/>
          <p:cNvGrpSpPr>
            <a:grpSpLocks/>
          </p:cNvGrpSpPr>
          <p:nvPr/>
        </p:nvGrpSpPr>
        <p:grpSpPr bwMode="auto">
          <a:xfrm>
            <a:off x="545777" y="3068960"/>
            <a:ext cx="1865983" cy="1226731"/>
            <a:chOff x="447" y="754"/>
            <a:chExt cx="2399" cy="1371"/>
          </a:xfrm>
        </p:grpSpPr>
        <p:grpSp>
          <p:nvGrpSpPr>
            <p:cNvPr id="66" name="Group 4"/>
            <p:cNvGrpSpPr>
              <a:grpSpLocks/>
            </p:cNvGrpSpPr>
            <p:nvPr/>
          </p:nvGrpSpPr>
          <p:grpSpPr bwMode="auto">
            <a:xfrm>
              <a:off x="617" y="754"/>
              <a:ext cx="1996" cy="1110"/>
              <a:chOff x="3379" y="655"/>
              <a:chExt cx="1996" cy="1110"/>
            </a:xfrm>
          </p:grpSpPr>
          <p:sp>
            <p:nvSpPr>
              <p:cNvPr id="68" name="Oval 5"/>
              <p:cNvSpPr>
                <a:spLocks noChangeArrowheads="1"/>
              </p:cNvSpPr>
              <p:nvPr/>
            </p:nvSpPr>
            <p:spPr bwMode="auto">
              <a:xfrm>
                <a:off x="3379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Oval 6"/>
              <p:cNvSpPr>
                <a:spLocks noChangeArrowheads="1"/>
              </p:cNvSpPr>
              <p:nvPr/>
            </p:nvSpPr>
            <p:spPr bwMode="auto">
              <a:xfrm>
                <a:off x="3651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Oval 7"/>
              <p:cNvSpPr>
                <a:spLocks noChangeArrowheads="1"/>
              </p:cNvSpPr>
              <p:nvPr/>
            </p:nvSpPr>
            <p:spPr bwMode="auto">
              <a:xfrm>
                <a:off x="3923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Oval 8"/>
              <p:cNvSpPr>
                <a:spLocks noChangeArrowheads="1"/>
              </p:cNvSpPr>
              <p:nvPr/>
            </p:nvSpPr>
            <p:spPr bwMode="auto">
              <a:xfrm>
                <a:off x="4196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Oval 9"/>
              <p:cNvSpPr>
                <a:spLocks noChangeArrowheads="1"/>
              </p:cNvSpPr>
              <p:nvPr/>
            </p:nvSpPr>
            <p:spPr bwMode="auto">
              <a:xfrm>
                <a:off x="4468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Oval 10"/>
              <p:cNvSpPr>
                <a:spLocks noChangeArrowheads="1"/>
              </p:cNvSpPr>
              <p:nvPr/>
            </p:nvSpPr>
            <p:spPr bwMode="auto">
              <a:xfrm>
                <a:off x="4740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Oval 11"/>
              <p:cNvSpPr>
                <a:spLocks noChangeArrowheads="1"/>
              </p:cNvSpPr>
              <p:nvPr/>
            </p:nvSpPr>
            <p:spPr bwMode="auto">
              <a:xfrm>
                <a:off x="5012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Oval 12"/>
              <p:cNvSpPr>
                <a:spLocks noChangeArrowheads="1"/>
              </p:cNvSpPr>
              <p:nvPr/>
            </p:nvSpPr>
            <p:spPr bwMode="auto">
              <a:xfrm>
                <a:off x="5284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Oval 13"/>
              <p:cNvSpPr>
                <a:spLocks noChangeArrowheads="1"/>
              </p:cNvSpPr>
              <p:nvPr/>
            </p:nvSpPr>
            <p:spPr bwMode="auto">
              <a:xfrm flipH="1">
                <a:off x="4196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Oval 14"/>
              <p:cNvSpPr>
                <a:spLocks noChangeArrowheads="1"/>
              </p:cNvSpPr>
              <p:nvPr/>
            </p:nvSpPr>
            <p:spPr bwMode="auto">
              <a:xfrm flipH="1">
                <a:off x="3923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flipH="1">
                <a:off x="3651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flipH="1">
                <a:off x="3379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0" name="Group 17"/>
              <p:cNvGrpSpPr>
                <a:grpSpLocks/>
              </p:cNvGrpSpPr>
              <p:nvPr/>
            </p:nvGrpSpPr>
            <p:grpSpPr bwMode="auto">
              <a:xfrm>
                <a:off x="3424" y="732"/>
                <a:ext cx="1889" cy="980"/>
                <a:chOff x="576" y="384"/>
                <a:chExt cx="2016" cy="1776"/>
              </a:xfrm>
            </p:grpSpPr>
            <p:cxnSp>
              <p:nvCxnSpPr>
                <p:cNvPr id="84" name="AutoShape 18"/>
                <p:cNvCxnSpPr>
                  <a:cxnSpLocks noChangeShapeType="1"/>
                  <a:stCxn id="68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85" name="AutoShape 19"/>
                <p:cNvCxnSpPr>
                  <a:cxnSpLocks noChangeShapeType="1"/>
                  <a:endCxn id="75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86" name="AutoShape 20"/>
                <p:cNvCxnSpPr>
                  <a:cxnSpLocks noChangeShapeType="1"/>
                  <a:endCxn id="72" idx="0"/>
                </p:cNvCxnSpPr>
                <p:nvPr/>
              </p:nvCxnSpPr>
              <p:spPr bwMode="auto">
                <a:xfrm flipH="1">
                  <a:off x="1728" y="1392"/>
                  <a:ext cx="432" cy="768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87" name="AutoShape 21"/>
                <p:cNvCxnSpPr>
                  <a:cxnSpLocks noChangeShapeType="1"/>
                  <a:endCxn id="74" idx="0"/>
                </p:cNvCxnSpPr>
                <p:nvPr/>
              </p:nvCxnSpPr>
              <p:spPr bwMode="auto">
                <a:xfrm flipH="1">
                  <a:off x="2304" y="1920"/>
                  <a:ext cx="144" cy="240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88" name="AutoShape 22"/>
                <p:cNvCxnSpPr>
                  <a:cxnSpLocks noChangeShapeType="1"/>
                  <a:endCxn id="73" idx="0"/>
                </p:cNvCxnSpPr>
                <p:nvPr/>
              </p:nvCxnSpPr>
              <p:spPr bwMode="auto">
                <a:xfrm>
                  <a:off x="1872" y="1920"/>
                  <a:ext cx="144" cy="240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89" name="AutoShape 23"/>
                <p:cNvCxnSpPr>
                  <a:cxnSpLocks noChangeShapeType="1"/>
                  <a:endCxn id="76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90" name="AutoShape 24"/>
                <p:cNvCxnSpPr>
                  <a:cxnSpLocks noChangeShapeType="1"/>
                  <a:endCxn id="78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91" name="AutoShape 25"/>
                <p:cNvCxnSpPr>
                  <a:cxnSpLocks noChangeShapeType="1"/>
                  <a:endCxn id="77" idx="0"/>
                </p:cNvCxnSpPr>
                <p:nvPr/>
              </p:nvCxnSpPr>
              <p:spPr bwMode="auto">
                <a:xfrm flipH="1">
                  <a:off x="1152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ffectLst/>
              </p:spPr>
            </p:cxnSp>
          </p:grpSp>
          <p:sp>
            <p:nvSpPr>
              <p:cNvPr id="81" name="Arc 26"/>
              <p:cNvSpPr>
                <a:spLocks/>
              </p:cNvSpPr>
              <p:nvPr/>
            </p:nvSpPr>
            <p:spPr bwMode="auto">
              <a:xfrm>
                <a:off x="3438" y="1518"/>
                <a:ext cx="257" cy="8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68 h 22560"/>
                  <a:gd name="T2" fmla="*/ 43179 w 43200"/>
                  <a:gd name="T3" fmla="*/ 22560 h 22560"/>
                  <a:gd name="T4" fmla="*/ 21600 w 43200"/>
                  <a:gd name="T5" fmla="*/ 21600 h 22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560" fill="none" extrusionOk="0">
                    <a:moveTo>
                      <a:pt x="0" y="21768"/>
                    </a:moveTo>
                    <a:cubicBezTo>
                      <a:pt x="0" y="21712"/>
                      <a:pt x="0" y="2165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20"/>
                      <a:pt x="43192" y="22240"/>
                      <a:pt x="43178" y="22559"/>
                    </a:cubicBezTo>
                  </a:path>
                  <a:path w="43200" h="22560" stroke="0" extrusionOk="0">
                    <a:moveTo>
                      <a:pt x="0" y="21768"/>
                    </a:moveTo>
                    <a:cubicBezTo>
                      <a:pt x="0" y="21712"/>
                      <a:pt x="0" y="2165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20"/>
                      <a:pt x="43192" y="22240"/>
                      <a:pt x="43178" y="2255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Arc 27"/>
              <p:cNvSpPr>
                <a:spLocks/>
              </p:cNvSpPr>
              <p:nvPr/>
            </p:nvSpPr>
            <p:spPr bwMode="auto">
              <a:xfrm>
                <a:off x="3842" y="655"/>
                <a:ext cx="1036" cy="2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86 w 43200"/>
                  <a:gd name="T1" fmla="*/ 24432 h 24432"/>
                  <a:gd name="T2" fmla="*/ 43200 w 43200"/>
                  <a:gd name="T3" fmla="*/ 21741 h 24432"/>
                  <a:gd name="T4" fmla="*/ 21600 w 43200"/>
                  <a:gd name="T5" fmla="*/ 21600 h 24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4432" fill="none" extrusionOk="0">
                    <a:moveTo>
                      <a:pt x="186" y="24431"/>
                    </a:moveTo>
                    <a:cubicBezTo>
                      <a:pt x="62" y="23493"/>
                      <a:pt x="0" y="2254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46"/>
                      <a:pt x="43199" y="21693"/>
                      <a:pt x="43199" y="21740"/>
                    </a:cubicBezTo>
                  </a:path>
                  <a:path w="43200" h="24432" stroke="0" extrusionOk="0">
                    <a:moveTo>
                      <a:pt x="186" y="24431"/>
                    </a:moveTo>
                    <a:cubicBezTo>
                      <a:pt x="62" y="23493"/>
                      <a:pt x="0" y="2254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46"/>
                      <a:pt x="43199" y="21693"/>
                      <a:pt x="43199" y="2174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Arc 28"/>
              <p:cNvSpPr>
                <a:spLocks/>
              </p:cNvSpPr>
              <p:nvPr/>
            </p:nvSpPr>
            <p:spPr bwMode="auto">
              <a:xfrm rot="385085">
                <a:off x="3566" y="1207"/>
                <a:ext cx="527" cy="19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1785"/>
                  <a:gd name="T1" fmla="*/ 22163 h 22163"/>
                  <a:gd name="T2" fmla="*/ 41785 w 41785"/>
                  <a:gd name="T3" fmla="*/ 13912 h 22163"/>
                  <a:gd name="T4" fmla="*/ 21600 w 41785"/>
                  <a:gd name="T5" fmla="*/ 21600 h 22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785" h="22163" fill="none" extrusionOk="0">
                    <a:moveTo>
                      <a:pt x="7" y="22162"/>
                    </a:moveTo>
                    <a:cubicBezTo>
                      <a:pt x="2" y="21975"/>
                      <a:pt x="0" y="217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563" y="-1"/>
                      <a:pt x="38595" y="5535"/>
                      <a:pt x="41785" y="13911"/>
                    </a:cubicBezTo>
                  </a:path>
                  <a:path w="41785" h="22163" stroke="0" extrusionOk="0">
                    <a:moveTo>
                      <a:pt x="7" y="22162"/>
                    </a:moveTo>
                    <a:cubicBezTo>
                      <a:pt x="2" y="21975"/>
                      <a:pt x="0" y="217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563" y="-1"/>
                      <a:pt x="38595" y="5535"/>
                      <a:pt x="41785" y="1391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7" name="Text Box 46"/>
            <p:cNvSpPr txBox="1">
              <a:spLocks noChangeArrowheads="1"/>
            </p:cNvSpPr>
            <p:nvPr/>
          </p:nvSpPr>
          <p:spPr bwMode="auto">
            <a:xfrm>
              <a:off x="447" y="1856"/>
              <a:ext cx="23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ru-RU" sz="1200" b="1" kern="0" dirty="0">
                  <a:solidFill>
                    <a:prstClr val="black"/>
                  </a:solidFill>
                </a:rPr>
                <a:t> 1    2    3  </a:t>
              </a:r>
              <a:r>
                <a:rPr lang="en-US" sz="1200" b="1" kern="0" dirty="0">
                  <a:solidFill>
                    <a:prstClr val="black"/>
                  </a:solidFill>
                </a:rPr>
                <a:t> </a:t>
              </a:r>
              <a:r>
                <a:rPr lang="ru-RU" sz="1200" b="1" kern="0" dirty="0">
                  <a:solidFill>
                    <a:prstClr val="black"/>
                  </a:solidFill>
                </a:rPr>
                <a:t> 4  </a:t>
              </a:r>
              <a:r>
                <a:rPr lang="en-US" sz="1200" b="1" kern="0" dirty="0">
                  <a:solidFill>
                    <a:prstClr val="black"/>
                  </a:solidFill>
                </a:rPr>
                <a:t> </a:t>
              </a:r>
              <a:r>
                <a:rPr lang="ru-RU" sz="1200" b="1" kern="0" dirty="0">
                  <a:solidFill>
                    <a:prstClr val="black"/>
                  </a:solidFill>
                </a:rPr>
                <a:t>5    6  </a:t>
              </a:r>
              <a:r>
                <a:rPr lang="en-US" sz="1200" b="1" kern="0" dirty="0">
                  <a:solidFill>
                    <a:prstClr val="black"/>
                  </a:solidFill>
                </a:rPr>
                <a:t> </a:t>
              </a:r>
              <a:r>
                <a:rPr lang="ru-RU" sz="1200" b="1" kern="0" dirty="0">
                  <a:solidFill>
                    <a:prstClr val="black"/>
                  </a:solidFill>
                </a:rPr>
                <a:t> 7</a:t>
              </a:r>
              <a:r>
                <a:rPr lang="en-US" sz="1200" b="1" kern="0" dirty="0">
                  <a:solidFill>
                    <a:prstClr val="black"/>
                  </a:solidFill>
                </a:rPr>
                <a:t> </a:t>
              </a:r>
              <a:r>
                <a:rPr lang="ru-RU" sz="1200" b="1" kern="0" dirty="0">
                  <a:solidFill>
                    <a:prstClr val="black"/>
                  </a:solidFill>
                </a:rPr>
                <a:t>   8</a:t>
              </a:r>
              <a:endParaRPr lang="ru-RU" sz="1200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1476790" y="4556402"/>
            <a:ext cx="2701969" cy="1875259"/>
            <a:chOff x="252413" y="3500437"/>
            <a:chExt cx="3786188" cy="2412999"/>
          </a:xfrm>
        </p:grpSpPr>
        <p:sp>
          <p:nvSpPr>
            <p:cNvPr id="93" name="Прямоугольник 92"/>
            <p:cNvSpPr/>
            <p:nvPr/>
          </p:nvSpPr>
          <p:spPr>
            <a:xfrm>
              <a:off x="3214678" y="5342586"/>
              <a:ext cx="714380" cy="515306"/>
            </a:xfrm>
            <a:prstGeom prst="rect">
              <a:avLst/>
            </a:prstGeom>
            <a:solidFill>
              <a:srgbClr val="EEECE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94" name="Прямоугольник 93"/>
            <p:cNvSpPr/>
            <p:nvPr/>
          </p:nvSpPr>
          <p:spPr>
            <a:xfrm>
              <a:off x="2400879" y="4765749"/>
              <a:ext cx="714380" cy="535879"/>
            </a:xfrm>
            <a:prstGeom prst="rect">
              <a:avLst/>
            </a:prstGeom>
            <a:solidFill>
              <a:srgbClr val="EEECE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95" name="Прямоугольник 94"/>
            <p:cNvSpPr/>
            <p:nvPr/>
          </p:nvSpPr>
          <p:spPr>
            <a:xfrm>
              <a:off x="1548744" y="4178891"/>
              <a:ext cx="714380" cy="535993"/>
            </a:xfrm>
            <a:prstGeom prst="rect">
              <a:avLst/>
            </a:prstGeom>
            <a:solidFill>
              <a:srgbClr val="EEECE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sp>
          <p:nvSpPr>
            <p:cNvPr id="96" name="Прямоугольник 95"/>
            <p:cNvSpPr/>
            <p:nvPr/>
          </p:nvSpPr>
          <p:spPr>
            <a:xfrm>
              <a:off x="738098" y="3571876"/>
              <a:ext cx="714380" cy="571504"/>
            </a:xfrm>
            <a:prstGeom prst="rect">
              <a:avLst/>
            </a:prstGeom>
            <a:solidFill>
              <a:srgbClr val="EEECE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ru-RU" kern="0">
                <a:solidFill>
                  <a:prstClr val="white"/>
                </a:solidFill>
              </a:endParaRPr>
            </a:p>
          </p:txBody>
        </p:sp>
        <p:grpSp>
          <p:nvGrpSpPr>
            <p:cNvPr id="97" name="Group 0"/>
            <p:cNvGrpSpPr>
              <a:grpSpLocks/>
            </p:cNvGrpSpPr>
            <p:nvPr/>
          </p:nvGrpSpPr>
          <p:grpSpPr bwMode="auto">
            <a:xfrm>
              <a:off x="252413" y="3500437"/>
              <a:ext cx="3786188" cy="2412999"/>
              <a:chOff x="159" y="2365"/>
              <a:chExt cx="2385" cy="1520"/>
            </a:xfrm>
          </p:grpSpPr>
          <p:sp>
            <p:nvSpPr>
              <p:cNvPr id="98" name="Rectangle 87"/>
              <p:cNvSpPr>
                <a:spLocks noChangeArrowheads="1"/>
              </p:cNvSpPr>
              <p:nvPr/>
            </p:nvSpPr>
            <p:spPr bwMode="auto">
              <a:xfrm>
                <a:off x="468" y="3181"/>
                <a:ext cx="978" cy="680"/>
              </a:xfrm>
              <a:prstGeom prst="rect">
                <a:avLst/>
              </a:prstGeom>
              <a:solidFill>
                <a:srgbClr val="FF993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Rectangle 88"/>
              <p:cNvSpPr>
                <a:spLocks noChangeArrowheads="1"/>
              </p:cNvSpPr>
              <p:nvPr/>
            </p:nvSpPr>
            <p:spPr bwMode="auto">
              <a:xfrm>
                <a:off x="1511" y="2410"/>
                <a:ext cx="960" cy="726"/>
              </a:xfrm>
              <a:prstGeom prst="rect">
                <a:avLst/>
              </a:prstGeom>
              <a:solidFill>
                <a:srgbClr val="FF993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" name="Rectangle 89"/>
              <p:cNvSpPr>
                <a:spLocks noChangeArrowheads="1"/>
              </p:cNvSpPr>
              <p:nvPr/>
            </p:nvSpPr>
            <p:spPr bwMode="auto">
              <a:xfrm>
                <a:off x="2018" y="3165"/>
                <a:ext cx="454" cy="326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" name="Rectangle 90"/>
              <p:cNvSpPr>
                <a:spLocks noChangeArrowheads="1"/>
              </p:cNvSpPr>
              <p:nvPr/>
            </p:nvSpPr>
            <p:spPr bwMode="auto">
              <a:xfrm>
                <a:off x="1521" y="3544"/>
                <a:ext cx="444" cy="318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Rectangle 91"/>
              <p:cNvSpPr>
                <a:spLocks noChangeArrowheads="1"/>
              </p:cNvSpPr>
              <p:nvPr/>
            </p:nvSpPr>
            <p:spPr bwMode="auto">
              <a:xfrm>
                <a:off x="468" y="2800"/>
                <a:ext cx="436" cy="318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Rectangle 92"/>
              <p:cNvSpPr>
                <a:spLocks noChangeArrowheads="1"/>
              </p:cNvSpPr>
              <p:nvPr/>
            </p:nvSpPr>
            <p:spPr bwMode="auto">
              <a:xfrm>
                <a:off x="967" y="2410"/>
                <a:ext cx="463" cy="363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 kern="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04" name="Object 93"/>
              <p:cNvGraphicFramePr>
                <a:graphicFrameLocks noChangeAspect="1"/>
              </p:cNvGraphicFramePr>
              <p:nvPr/>
            </p:nvGraphicFramePr>
            <p:xfrm>
              <a:off x="159" y="2365"/>
              <a:ext cx="2385" cy="1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" name="Equation" r:id="rId5" imgW="3365280" imgH="2145960" progId="Equation.DSMT4">
                      <p:embed/>
                    </p:oleObj>
                  </mc:Choice>
                  <mc:Fallback>
                    <p:oleObj name="Equation" r:id="rId5" imgW="3365280" imgH="214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" y="2365"/>
                            <a:ext cx="2385" cy="15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Двойная стрелка влево/вправо 10"/>
          <p:cNvSpPr/>
          <p:nvPr/>
        </p:nvSpPr>
        <p:spPr>
          <a:xfrm>
            <a:off x="4427984" y="5229200"/>
            <a:ext cx="720080" cy="32585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511" y="4785848"/>
            <a:ext cx="13812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>
                <a:solidFill>
                  <a:prstClr val="black"/>
                </a:solidFill>
              </a:rPr>
              <a:t>блочно</a:t>
            </a:r>
            <a:r>
              <a:rPr lang="ru-RU" sz="1400" b="1" dirty="0">
                <a:solidFill>
                  <a:prstClr val="black"/>
                </a:solidFill>
              </a:rPr>
              <a:t>-иерархическая кинетическая матрица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568339" y="4793860"/>
            <a:ext cx="1393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>
                <a:solidFill>
                  <a:prstClr val="black"/>
                </a:solidFill>
              </a:rPr>
              <a:t>блочно</a:t>
            </a:r>
            <a:r>
              <a:rPr lang="ru-RU" sz="1400" b="1" dirty="0">
                <a:solidFill>
                  <a:prstClr val="black"/>
                </a:solidFill>
              </a:rPr>
              <a:t>-иерархическая </a:t>
            </a:r>
            <a:r>
              <a:rPr lang="ru-RU" sz="1400" b="1" dirty="0" smtClean="0">
                <a:solidFill>
                  <a:prstClr val="black"/>
                </a:solidFill>
              </a:rPr>
              <a:t>матрица контактов</a:t>
            </a:r>
            <a:endParaRPr lang="ru-RU" sz="1400" b="1" dirty="0">
              <a:solidFill>
                <a:prstClr val="black"/>
              </a:solidFill>
            </a:endParaRPr>
          </a:p>
        </p:txBody>
      </p:sp>
      <p:pic>
        <p:nvPicPr>
          <p:cNvPr id="8217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305" y="2012271"/>
            <a:ext cx="2884206" cy="193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8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118" y="2604584"/>
            <a:ext cx="1917981" cy="1600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21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77" y="116632"/>
            <a:ext cx="7833492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63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468208" cy="990600"/>
          </a:xfrm>
        </p:spPr>
        <p:txBody>
          <a:bodyPr>
            <a:noAutofit/>
          </a:bodyPr>
          <a:lstStyle/>
          <a:p>
            <a:r>
              <a:rPr lang="ru-RU" sz="2400" b="1" dirty="0" smtClean="0"/>
              <a:t>Фрактальную глобулу можно получить методом иерархического коллапса полимерной цепи</a:t>
            </a:r>
            <a:endParaRPr lang="ru-RU" sz="2400" b="1" dirty="0"/>
          </a:p>
        </p:txBody>
      </p:sp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410" y="2388014"/>
            <a:ext cx="3480342" cy="3303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Группа 17"/>
          <p:cNvGrpSpPr/>
          <p:nvPr/>
        </p:nvGrpSpPr>
        <p:grpSpPr>
          <a:xfrm>
            <a:off x="827584" y="2692316"/>
            <a:ext cx="4045805" cy="2999405"/>
            <a:chOff x="4774667" y="2569857"/>
            <a:chExt cx="4045805" cy="2999405"/>
          </a:xfrm>
        </p:grpSpPr>
        <p:pic>
          <p:nvPicPr>
            <p:cNvPr id="23" name="Рисунок 22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74667" y="2569857"/>
              <a:ext cx="1617959" cy="1219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2280" y="2569858"/>
              <a:ext cx="1728191" cy="1219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4221088"/>
              <a:ext cx="1604603" cy="1348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Рисунок 25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92280" y="4221088"/>
              <a:ext cx="1728192" cy="1348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extBox 18"/>
          <p:cNvSpPr txBox="1"/>
          <p:nvPr/>
        </p:nvSpPr>
        <p:spPr>
          <a:xfrm>
            <a:off x="827584" y="191683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иерархический коллапс полимерной цепи. </a:t>
            </a:r>
          </a:p>
        </p:txBody>
      </p:sp>
    </p:spTree>
    <p:extLst>
      <p:ext uri="{BB962C8B-B14F-4D97-AF65-F5344CB8AC3E}">
        <p14:creationId xmlns:p14="http://schemas.microsoft.com/office/powerpoint/2010/main" val="105826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бычная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500</Words>
  <Application>Microsoft Office PowerPoint</Application>
  <PresentationFormat>Экран (4:3)</PresentationFormat>
  <Paragraphs>73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6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Тема Office</vt:lpstr>
      <vt:lpstr>Обычная</vt:lpstr>
      <vt:lpstr>1_Обычная</vt:lpstr>
      <vt:lpstr>3_Обычная</vt:lpstr>
      <vt:lpstr>4_Обычная</vt:lpstr>
      <vt:lpstr>2_Обычная</vt:lpstr>
      <vt:lpstr>Equation</vt:lpstr>
      <vt:lpstr>Microsoft Equation 3.0</vt:lpstr>
      <vt:lpstr>Презентация PowerPoint</vt:lpstr>
      <vt:lpstr>Случайное блуждание на р-адической прямой</vt:lpstr>
      <vt:lpstr>Физическая интерпретация Avetisov V A, Bikulov A Kh , Kozyrev S V  . J. Phys.A:Math.Gen. 32, 8785 (1999); </vt:lpstr>
      <vt:lpstr>динамика и функция белков от 300K до 4K: кинетика связывания СО миоглобином, спектральная диффузия в белках</vt:lpstr>
      <vt:lpstr>эксперименты:</vt:lpstr>
      <vt:lpstr>Построив ультраметрическое описание динамики белка удалось понять, что</vt:lpstr>
      <vt:lpstr>Конструирование искусственных молекулярных машин</vt:lpstr>
      <vt:lpstr>Презентация PowerPoint</vt:lpstr>
      <vt:lpstr>Фрактальную глобулу можно получить методом иерархического коллапса полимерной цепи</vt:lpstr>
      <vt:lpstr>Фрактальная глобула преобразует тепловую энергию в механическое движение (молекулярная машина)</vt:lpstr>
      <vt:lpstr>Геном человека:  пространственная укладка ДНК представляет собой иерархию складок, уложенных друг в друга самоподобным образом.</vt:lpstr>
      <vt:lpstr>Карта контактирующих участков генома</vt:lpstr>
      <vt:lpstr>Кто главнее - ультраметрика складчатых конформаций или первичная структура ДНК ?</vt:lpstr>
      <vt:lpstr>Ультраметрическое описание  складчатых конформаций позволяет понять, что в упаковке генома определяет физика, а что - генетика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vetisov</dc:creator>
  <cp:lastModifiedBy>User</cp:lastModifiedBy>
  <cp:revision>54</cp:revision>
  <dcterms:created xsi:type="dcterms:W3CDTF">2013-11-11T14:41:19Z</dcterms:created>
  <dcterms:modified xsi:type="dcterms:W3CDTF">2013-11-13T08:31:59Z</dcterms:modified>
</cp:coreProperties>
</file>